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81D4BEC" w14:textId="5CF59C13" w:rsidR="000525C8" w:rsidRDefault="00825C3F">
      <w:r>
        <w:t xml:space="preserve">Name __________________________Graphing Trigonometric Functions that use RADIANS </w:t>
      </w:r>
      <w:r w:rsidR="005B1725">
        <w:t>NOT DEGREES</w:t>
      </w:r>
    </w:p>
    <w:p w14:paraId="3A41FD58" w14:textId="77777777" w:rsidR="00825C3F" w:rsidRDefault="00825C3F"/>
    <w:tbl>
      <w:tblPr>
        <w:tblStyle w:val="TableGrid"/>
        <w:tblW w:w="11016" w:type="dxa"/>
        <w:tblLook w:val="04A0" w:firstRow="1" w:lastRow="0" w:firstColumn="1" w:lastColumn="0" w:noHBand="0" w:noVBand="1"/>
      </w:tblPr>
      <w:tblGrid>
        <w:gridCol w:w="11016"/>
      </w:tblGrid>
      <w:tr w:rsidR="00825C3F" w14:paraId="3F784999" w14:textId="77777777" w:rsidTr="00E67C08">
        <w:tc>
          <w:tcPr>
            <w:tcW w:w="10638" w:type="dxa"/>
          </w:tcPr>
          <w:p w14:paraId="4D3F5DB2" w14:textId="57002A18" w:rsidR="00825C3F" w:rsidRDefault="00825C3F" w:rsidP="00E67C08">
            <w:pPr>
              <w:jc w:val="center"/>
              <w:rPr>
                <w:noProof/>
              </w:rPr>
            </w:pPr>
            <w:r w:rsidRPr="00F17439">
              <w:rPr>
                <w:position w:val="-28"/>
              </w:rPr>
              <w:object w:dxaOrig="2299" w:dyaOrig="680" w14:anchorId="3A20E20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7" type="#_x0000_t75" style="width:114.75pt;height:33.75pt" o:ole="">
                  <v:imagedata r:id="rId4" o:title=""/>
                </v:shape>
                <o:OLEObject Type="Embed" ProgID="Equation.DSMT4" ShapeID="_x0000_i1047" DrawAspect="Content" ObjectID="_1736520992" r:id="rId5"/>
              </w:object>
            </w:r>
          </w:p>
          <w:p w14:paraId="12FA5AF8" w14:textId="77777777" w:rsidR="00825C3F" w:rsidRPr="00F0372E" w:rsidRDefault="00825C3F" w:rsidP="00E67C08">
            <w:pPr>
              <w:jc w:val="center"/>
              <w:rPr>
                <w:noProof/>
              </w:rPr>
            </w:pPr>
            <w:r>
              <w:rPr>
                <w:noProof/>
              </w:rPr>
              <w:t xml:space="preserve"> state the translated version of this trigonometric function______________________________________</w:t>
            </w:r>
          </w:p>
          <w:p w14:paraId="2980A5C0" w14:textId="77777777" w:rsidR="00825C3F" w:rsidRDefault="00825C3F" w:rsidP="00E67C08">
            <w:pPr>
              <w:rPr>
                <w:noProof/>
              </w:rPr>
            </w:pPr>
          </w:p>
          <w:p w14:paraId="47637F6E" w14:textId="0DBA1EEF" w:rsidR="00825C3F" w:rsidRDefault="00825C3F" w:rsidP="00E67C08">
            <w:pPr>
              <w:rPr>
                <w:noProof/>
              </w:rPr>
            </w:pPr>
          </w:p>
          <w:p w14:paraId="1C5B8086" w14:textId="77777777" w:rsidR="00825C3F" w:rsidRDefault="00825C3F" w:rsidP="00E67C08">
            <w:pPr>
              <w:rPr>
                <w:noProof/>
              </w:rPr>
            </w:pPr>
            <w:r>
              <w:rPr>
                <w:noProof/>
              </w:rPr>
              <w:t>State any extreme value points or intercepts in the IMPLIED period as POINTS when angles are measured in degrees</w:t>
            </w:r>
          </w:p>
          <w:p w14:paraId="7D5E5112" w14:textId="77777777" w:rsidR="00825C3F" w:rsidRDefault="00825C3F" w:rsidP="00E67C08">
            <w:pPr>
              <w:rPr>
                <w:noProof/>
              </w:rPr>
            </w:pP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924"/>
              <w:gridCol w:w="1912"/>
              <w:gridCol w:w="1253"/>
              <w:gridCol w:w="696"/>
              <w:gridCol w:w="2208"/>
              <w:gridCol w:w="2208"/>
              <w:gridCol w:w="599"/>
            </w:tblGrid>
            <w:tr w:rsidR="00825C3F" w14:paraId="407F2A65" w14:textId="77777777" w:rsidTr="00E67C08">
              <w:trPr>
                <w:gridAfter w:val="1"/>
                <w:wAfter w:w="607" w:type="dxa"/>
              </w:trPr>
              <w:tc>
                <w:tcPr>
                  <w:tcW w:w="1961" w:type="dxa"/>
                </w:tcPr>
                <w:p w14:paraId="265908D1" w14:textId="77777777" w:rsidR="00825C3F" w:rsidRDefault="00825C3F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Label as Point K on graph below</w:t>
                  </w:r>
                </w:p>
                <w:p w14:paraId="40B3F558" w14:textId="77777777" w:rsidR="00825C3F" w:rsidRDefault="00825C3F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(           ,           )</w:t>
                  </w:r>
                </w:p>
                <w:p w14:paraId="52D80C61" w14:textId="77777777" w:rsidR="00825C3F" w:rsidRDefault="00825C3F" w:rsidP="00E67C08">
                  <w:pPr>
                    <w:rPr>
                      <w:noProof/>
                    </w:rPr>
                  </w:pPr>
                </w:p>
                <w:p w14:paraId="455FD628" w14:textId="77777777" w:rsidR="00825C3F" w:rsidRDefault="00825C3F" w:rsidP="00E67C08">
                  <w:pPr>
                    <w:rPr>
                      <w:noProof/>
                    </w:rPr>
                  </w:pPr>
                </w:p>
              </w:tc>
              <w:tc>
                <w:tcPr>
                  <w:tcW w:w="1961" w:type="dxa"/>
                </w:tcPr>
                <w:p w14:paraId="08A78C1C" w14:textId="77777777" w:rsidR="00825C3F" w:rsidRDefault="00825C3F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Label as Point N on graph below</w:t>
                  </w:r>
                </w:p>
                <w:p w14:paraId="1EB6BDE7" w14:textId="77777777" w:rsidR="00825C3F" w:rsidRDefault="00825C3F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(           ,           )</w:t>
                  </w:r>
                </w:p>
                <w:p w14:paraId="63A01571" w14:textId="77777777" w:rsidR="00825C3F" w:rsidRDefault="00825C3F" w:rsidP="00E67C08">
                  <w:pPr>
                    <w:rPr>
                      <w:noProof/>
                    </w:rPr>
                  </w:pPr>
                </w:p>
              </w:tc>
              <w:tc>
                <w:tcPr>
                  <w:tcW w:w="1961" w:type="dxa"/>
                  <w:gridSpan w:val="2"/>
                </w:tcPr>
                <w:p w14:paraId="0F6377AE" w14:textId="77777777" w:rsidR="00825C3F" w:rsidRDefault="00825C3F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Label as point I on graph below</w:t>
                  </w:r>
                </w:p>
                <w:p w14:paraId="75F309B3" w14:textId="77777777" w:rsidR="00825C3F" w:rsidRDefault="00825C3F" w:rsidP="00E67C08">
                  <w:pPr>
                    <w:rPr>
                      <w:noProof/>
                    </w:rPr>
                  </w:pPr>
                </w:p>
                <w:p w14:paraId="07C820C6" w14:textId="77777777" w:rsidR="00825C3F" w:rsidRDefault="00825C3F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(           ,            )</w:t>
                  </w:r>
                </w:p>
                <w:p w14:paraId="239E1270" w14:textId="77777777" w:rsidR="00825C3F" w:rsidRDefault="00825C3F" w:rsidP="00E67C08">
                  <w:pPr>
                    <w:rPr>
                      <w:noProof/>
                    </w:rPr>
                  </w:pPr>
                </w:p>
              </w:tc>
              <w:tc>
                <w:tcPr>
                  <w:tcW w:w="1961" w:type="dxa"/>
                </w:tcPr>
                <w:p w14:paraId="0236299C" w14:textId="77777777" w:rsidR="00825C3F" w:rsidRDefault="00825C3F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Label as point G on graph below</w:t>
                  </w:r>
                </w:p>
                <w:p w14:paraId="72E6EDC1" w14:textId="77777777" w:rsidR="00825C3F" w:rsidRDefault="00825C3F" w:rsidP="00E67C08">
                  <w:pPr>
                    <w:rPr>
                      <w:noProof/>
                    </w:rPr>
                  </w:pPr>
                </w:p>
                <w:p w14:paraId="203C0C24" w14:textId="77777777" w:rsidR="00825C3F" w:rsidRDefault="00825C3F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(           ,            )</w:t>
                  </w:r>
                </w:p>
                <w:p w14:paraId="3AAA7168" w14:textId="77777777" w:rsidR="00825C3F" w:rsidRDefault="00825C3F" w:rsidP="00E67C08">
                  <w:pPr>
                    <w:rPr>
                      <w:noProof/>
                    </w:rPr>
                  </w:pPr>
                </w:p>
              </w:tc>
              <w:tc>
                <w:tcPr>
                  <w:tcW w:w="1961" w:type="dxa"/>
                </w:tcPr>
                <w:p w14:paraId="37CD82B1" w14:textId="77777777" w:rsidR="00825C3F" w:rsidRDefault="00825C3F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Label as point H on graph below</w:t>
                  </w:r>
                </w:p>
                <w:p w14:paraId="621B86F5" w14:textId="77777777" w:rsidR="00825C3F" w:rsidRDefault="00825C3F" w:rsidP="00E67C08">
                  <w:pPr>
                    <w:rPr>
                      <w:noProof/>
                    </w:rPr>
                  </w:pPr>
                </w:p>
                <w:p w14:paraId="551549DB" w14:textId="77777777" w:rsidR="00825C3F" w:rsidRDefault="00825C3F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(           ,            )</w:t>
                  </w:r>
                </w:p>
                <w:p w14:paraId="2CBF4322" w14:textId="77777777" w:rsidR="00825C3F" w:rsidRDefault="00825C3F" w:rsidP="00E67C08">
                  <w:pPr>
                    <w:rPr>
                      <w:noProof/>
                    </w:rPr>
                  </w:pPr>
                </w:p>
              </w:tc>
            </w:tr>
            <w:tr w:rsidR="00825C3F" w14:paraId="4E1923C5" w14:textId="77777777" w:rsidTr="00E67C08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  <w:insideH w:val="single" w:sz="4" w:space="0" w:color="auto"/>
                  <w:insideV w:val="single" w:sz="4" w:space="0" w:color="auto"/>
                </w:tblBorders>
              </w:tblPrEx>
              <w:tc>
                <w:tcPr>
                  <w:tcW w:w="5203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698A43A0" w14:textId="77777777" w:rsidR="00825C3F" w:rsidRDefault="00825C3F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State each of these (these depend on A and D)</w:t>
                  </w:r>
                </w:p>
                <w:tbl>
                  <w:tblPr>
                    <w:tblStyle w:val="TableGrid"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464"/>
                    <w:gridCol w:w="1464"/>
                    <w:gridCol w:w="1583"/>
                  </w:tblGrid>
                  <w:tr w:rsidR="00825C3F" w14:paraId="6AD1F153" w14:textId="77777777" w:rsidTr="00E67C08">
                    <w:trPr>
                      <w:trHeight w:val="1380"/>
                    </w:trPr>
                    <w:tc>
                      <w:tcPr>
                        <w:tcW w:w="1464" w:type="dxa"/>
                      </w:tcPr>
                      <w:p w14:paraId="78513048" w14:textId="77777777" w:rsidR="00825C3F" w:rsidRDefault="00825C3F" w:rsidP="00E67C08">
                        <w:pPr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>Range of the function</w:t>
                        </w:r>
                      </w:p>
                      <w:p w14:paraId="5DB62E38" w14:textId="77777777" w:rsidR="00825C3F" w:rsidRDefault="00825C3F" w:rsidP="00E67C08">
                        <w:pPr>
                          <w:rPr>
                            <w:noProof/>
                          </w:rPr>
                        </w:pPr>
                      </w:p>
                      <w:p w14:paraId="3118021F" w14:textId="77777777" w:rsidR="00825C3F" w:rsidRDefault="00825C3F" w:rsidP="00E67C08">
                        <w:pPr>
                          <w:rPr>
                            <w:noProof/>
                          </w:rPr>
                        </w:pPr>
                      </w:p>
                      <w:p w14:paraId="011628B2" w14:textId="77777777" w:rsidR="00825C3F" w:rsidRDefault="00825C3F" w:rsidP="00E67C08">
                        <w:pPr>
                          <w:rPr>
                            <w:noProof/>
                          </w:rPr>
                        </w:pPr>
                      </w:p>
                    </w:tc>
                    <w:tc>
                      <w:tcPr>
                        <w:tcW w:w="1464" w:type="dxa"/>
                      </w:tcPr>
                      <w:p w14:paraId="4A23E870" w14:textId="5A1ECEE2" w:rsidR="00825C3F" w:rsidRDefault="00825C3F" w:rsidP="00E67C08">
                        <w:pPr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 xml:space="preserve">Equation of the </w:t>
                        </w:r>
                        <w:r>
                          <w:rPr>
                            <w:noProof/>
                          </w:rPr>
                          <w:t>Midline of the function</w:t>
                        </w:r>
                      </w:p>
                      <w:p w14:paraId="1BFB0F57" w14:textId="77777777" w:rsidR="00825C3F" w:rsidRDefault="00825C3F" w:rsidP="00E67C08">
                        <w:pPr>
                          <w:rPr>
                            <w:noProof/>
                          </w:rPr>
                        </w:pPr>
                      </w:p>
                      <w:p w14:paraId="5E98FE3B" w14:textId="6AF389D1" w:rsidR="00825C3F" w:rsidRDefault="00825C3F" w:rsidP="00E67C08">
                        <w:pPr>
                          <w:rPr>
                            <w:noProof/>
                          </w:rPr>
                        </w:pPr>
                      </w:p>
                    </w:tc>
                    <w:tc>
                      <w:tcPr>
                        <w:tcW w:w="1583" w:type="dxa"/>
                      </w:tcPr>
                      <w:p w14:paraId="2E5E182B" w14:textId="77777777" w:rsidR="00825C3F" w:rsidRDefault="00825C3F" w:rsidP="00E67C08">
                        <w:pPr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>Amplitude of the function</w:t>
                        </w:r>
                      </w:p>
                    </w:tc>
                  </w:tr>
                </w:tbl>
                <w:p w14:paraId="1323F6D7" w14:textId="77777777" w:rsidR="00825C3F" w:rsidRDefault="00825C3F" w:rsidP="00E67C08">
                  <w:pPr>
                    <w:rPr>
                      <w:noProof/>
                    </w:rPr>
                  </w:pPr>
                </w:p>
                <w:p w14:paraId="65C148FB" w14:textId="77777777" w:rsidR="00825C3F" w:rsidRDefault="00825C3F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State each of these (these depend on B and C)</w:t>
                  </w:r>
                </w:p>
                <w:tbl>
                  <w:tblPr>
                    <w:tblStyle w:val="TableGrid"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487"/>
                    <w:gridCol w:w="1544"/>
                    <w:gridCol w:w="1480"/>
                  </w:tblGrid>
                  <w:tr w:rsidR="00825C3F" w14:paraId="7D37F278" w14:textId="77777777" w:rsidTr="00E67C08">
                    <w:trPr>
                      <w:trHeight w:val="2218"/>
                    </w:trPr>
                    <w:tc>
                      <w:tcPr>
                        <w:tcW w:w="1487" w:type="dxa"/>
                      </w:tcPr>
                      <w:p w14:paraId="4319ABD6" w14:textId="77777777" w:rsidR="00825C3F" w:rsidRDefault="00825C3F" w:rsidP="00E67C08">
                        <w:pPr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>Length of ONE PERIOD of the function</w:t>
                        </w:r>
                      </w:p>
                      <w:p w14:paraId="4AE204BD" w14:textId="77777777" w:rsidR="00825C3F" w:rsidRDefault="00825C3F" w:rsidP="00E67C08">
                        <w:pPr>
                          <w:rPr>
                            <w:noProof/>
                          </w:rPr>
                        </w:pPr>
                      </w:p>
                      <w:p w14:paraId="5BDC91E3" w14:textId="77777777" w:rsidR="00825C3F" w:rsidRDefault="00825C3F" w:rsidP="00E67C08">
                        <w:pPr>
                          <w:rPr>
                            <w:noProof/>
                          </w:rPr>
                        </w:pPr>
                      </w:p>
                      <w:p w14:paraId="37D59964" w14:textId="77777777" w:rsidR="00825C3F" w:rsidRDefault="00825C3F" w:rsidP="00E67C08">
                        <w:pPr>
                          <w:rPr>
                            <w:noProof/>
                          </w:rPr>
                        </w:pPr>
                      </w:p>
                    </w:tc>
                    <w:tc>
                      <w:tcPr>
                        <w:tcW w:w="1544" w:type="dxa"/>
                      </w:tcPr>
                      <w:p w14:paraId="186A68B2" w14:textId="77777777" w:rsidR="00825C3F" w:rsidRDefault="00825C3F" w:rsidP="00E67C08">
                        <w:pPr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>Period that is IMPLIED by this function</w:t>
                        </w:r>
                      </w:p>
                    </w:tc>
                    <w:tc>
                      <w:tcPr>
                        <w:tcW w:w="1480" w:type="dxa"/>
                      </w:tcPr>
                      <w:p w14:paraId="453F4690" w14:textId="77777777" w:rsidR="00825C3F" w:rsidRDefault="00825C3F" w:rsidP="00E67C08">
                        <w:pPr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>PHASE Shift of this function</w:t>
                        </w:r>
                      </w:p>
                      <w:p w14:paraId="2782CA3F" w14:textId="77777777" w:rsidR="00825C3F" w:rsidRDefault="00825C3F" w:rsidP="00E67C08">
                        <w:pPr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>(be certain to state direction and number)</w:t>
                        </w:r>
                      </w:p>
                      <w:p w14:paraId="5F9594BF" w14:textId="77777777" w:rsidR="00825C3F" w:rsidRDefault="00825C3F" w:rsidP="00E67C08">
                        <w:pPr>
                          <w:rPr>
                            <w:noProof/>
                          </w:rPr>
                        </w:pPr>
                      </w:p>
                      <w:p w14:paraId="087856A1" w14:textId="77777777" w:rsidR="00825C3F" w:rsidRDefault="00825C3F" w:rsidP="00E67C08">
                        <w:pPr>
                          <w:rPr>
                            <w:noProof/>
                          </w:rPr>
                        </w:pPr>
                      </w:p>
                      <w:p w14:paraId="0BA01FE7" w14:textId="77777777" w:rsidR="00825C3F" w:rsidRDefault="00825C3F" w:rsidP="00E67C08">
                        <w:pPr>
                          <w:rPr>
                            <w:noProof/>
                          </w:rPr>
                        </w:pPr>
                      </w:p>
                      <w:p w14:paraId="18F4AA5A" w14:textId="77777777" w:rsidR="00825C3F" w:rsidRDefault="00825C3F" w:rsidP="00E67C08">
                        <w:pPr>
                          <w:rPr>
                            <w:noProof/>
                          </w:rPr>
                        </w:pPr>
                      </w:p>
                    </w:tc>
                  </w:tr>
                </w:tbl>
                <w:p w14:paraId="665DD323" w14:textId="77777777" w:rsidR="00825C3F" w:rsidRDefault="00825C3F" w:rsidP="00E67C08">
                  <w:pPr>
                    <w:rPr>
                      <w:noProof/>
                    </w:rPr>
                  </w:pPr>
                </w:p>
              </w:tc>
              <w:tc>
                <w:tcPr>
                  <w:tcW w:w="5204" w:type="dxa"/>
                  <w:gridSpan w:val="4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3879D522" w14:textId="249AEA17" w:rsidR="00825C3F" w:rsidRDefault="00825C3F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 xml:space="preserve">Sketch </w:t>
                  </w:r>
                  <w:r>
                    <w:rPr>
                      <w:noProof/>
                    </w:rPr>
                    <w:t>f</w:t>
                  </w:r>
                  <w:r>
                    <w:rPr>
                      <w:noProof/>
                    </w:rPr>
                    <w:t xml:space="preserve">(x) label the FIVE important points </w:t>
                  </w:r>
                </w:p>
                <w:p w14:paraId="34F25703" w14:textId="280F43F1" w:rsidR="00825C3F" w:rsidRDefault="00825C3F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(use the letters from above)</w:t>
                  </w:r>
                  <w:r>
                    <w:rPr>
                      <w:noProof/>
                    </w:rPr>
                    <w:t xml:space="preserve"> DRAW MIDLINE</w:t>
                  </w:r>
                </w:p>
                <w:p w14:paraId="5000E9E0" w14:textId="77777777" w:rsidR="00825C3F" w:rsidRDefault="00825C3F" w:rsidP="00E67C08">
                  <w:pPr>
                    <w:rPr>
                      <w:noProof/>
                    </w:rPr>
                  </w:pPr>
                  <w:r w:rsidRPr="00606D14">
                    <w:rPr>
                      <w:noProof/>
                    </w:rPr>
                    <w:drawing>
                      <wp:inline distT="0" distB="0" distL="0" distR="0" wp14:anchorId="73F0CFCC" wp14:editId="7860CC0D">
                        <wp:extent cx="3418878" cy="2733675"/>
                        <wp:effectExtent l="0" t="0" r="0" b="0"/>
                        <wp:docPr id="28" name="Picture 2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424677" cy="27383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357E1DE6" w14:textId="77777777" w:rsidR="00825C3F" w:rsidRDefault="00825C3F" w:rsidP="00E67C08">
            <w:pPr>
              <w:rPr>
                <w:noProof/>
              </w:rPr>
            </w:pPr>
          </w:p>
          <w:p w14:paraId="424DD885" w14:textId="77777777" w:rsidR="00825C3F" w:rsidRDefault="00825C3F" w:rsidP="00E67C08"/>
        </w:tc>
      </w:tr>
    </w:tbl>
    <w:p w14:paraId="04AC3FE9" w14:textId="77777777" w:rsidR="00825C3F" w:rsidRDefault="00825C3F" w:rsidP="00825C3F"/>
    <w:p w14:paraId="5F1C9281" w14:textId="77777777" w:rsidR="00825C3F" w:rsidRDefault="00825C3F" w:rsidP="00825C3F"/>
    <w:p w14:paraId="662D35EE" w14:textId="77777777" w:rsidR="00825C3F" w:rsidRDefault="00825C3F" w:rsidP="00825C3F">
      <w:r>
        <w:t xml:space="preserve">Circle the related transformations </w:t>
      </w:r>
    </w:p>
    <w:p w14:paraId="6F7AC7D8" w14:textId="77777777" w:rsidR="00825C3F" w:rsidRDefault="00825C3F" w:rsidP="00825C3F"/>
    <w:tbl>
      <w:tblPr>
        <w:tblStyle w:val="TableGrid"/>
        <w:tblW w:w="11016" w:type="dxa"/>
        <w:tblLook w:val="04A0" w:firstRow="1" w:lastRow="0" w:firstColumn="1" w:lastColumn="0" w:noHBand="0" w:noVBand="1"/>
      </w:tblPr>
      <w:tblGrid>
        <w:gridCol w:w="1716"/>
        <w:gridCol w:w="1614"/>
        <w:gridCol w:w="1505"/>
        <w:gridCol w:w="1716"/>
        <w:gridCol w:w="1530"/>
        <w:gridCol w:w="1454"/>
        <w:gridCol w:w="1481"/>
      </w:tblGrid>
      <w:tr w:rsidR="00825C3F" w:rsidRPr="00CB093E" w14:paraId="4AB14DD0" w14:textId="77777777" w:rsidTr="00E67C08">
        <w:tc>
          <w:tcPr>
            <w:tcW w:w="1716" w:type="dxa"/>
            <w:vAlign w:val="center"/>
          </w:tcPr>
          <w:p w14:paraId="5451A83F" w14:textId="77777777" w:rsidR="00825C3F" w:rsidRDefault="00825C3F" w:rsidP="00E67C08">
            <w:pPr>
              <w:jc w:val="center"/>
              <w:rPr>
                <w:sz w:val="16"/>
                <w:szCs w:val="18"/>
              </w:rPr>
            </w:pPr>
          </w:p>
          <w:p w14:paraId="5BB05F9D" w14:textId="77777777" w:rsidR="00825C3F" w:rsidRPr="006D1ED8" w:rsidRDefault="00825C3F" w:rsidP="00E67C08">
            <w:pPr>
              <w:jc w:val="center"/>
              <w:rPr>
                <w:sz w:val="16"/>
                <w:szCs w:val="18"/>
              </w:rPr>
            </w:pPr>
            <w:r w:rsidRPr="006D1ED8">
              <w:rPr>
                <w:sz w:val="16"/>
                <w:szCs w:val="18"/>
              </w:rPr>
              <w:t>Vertical</w:t>
            </w:r>
          </w:p>
          <w:p w14:paraId="1850E500" w14:textId="77777777" w:rsidR="00825C3F" w:rsidRPr="006D1ED8" w:rsidRDefault="00825C3F" w:rsidP="00E67C08">
            <w:pPr>
              <w:jc w:val="center"/>
              <w:rPr>
                <w:sz w:val="16"/>
                <w:szCs w:val="18"/>
              </w:rPr>
            </w:pPr>
            <w:r w:rsidRPr="006D1ED8">
              <w:rPr>
                <w:sz w:val="16"/>
                <w:szCs w:val="18"/>
              </w:rPr>
              <w:t>Compression</w:t>
            </w:r>
          </w:p>
          <w:p w14:paraId="726DF81B" w14:textId="77777777" w:rsidR="00825C3F" w:rsidRDefault="00825C3F" w:rsidP="00E67C08">
            <w:pPr>
              <w:jc w:val="center"/>
            </w:pPr>
          </w:p>
        </w:tc>
        <w:tc>
          <w:tcPr>
            <w:tcW w:w="1614" w:type="dxa"/>
            <w:vAlign w:val="center"/>
          </w:tcPr>
          <w:p w14:paraId="7FD40C1B" w14:textId="77777777" w:rsidR="00825C3F" w:rsidRDefault="00825C3F" w:rsidP="00E67C08">
            <w:pPr>
              <w:jc w:val="center"/>
              <w:rPr>
                <w:sz w:val="16"/>
                <w:szCs w:val="18"/>
              </w:rPr>
            </w:pPr>
          </w:p>
          <w:p w14:paraId="04E16205" w14:textId="77777777" w:rsidR="00825C3F" w:rsidRPr="006D1ED8" w:rsidRDefault="00825C3F" w:rsidP="00E67C08">
            <w:pPr>
              <w:jc w:val="center"/>
              <w:rPr>
                <w:sz w:val="16"/>
                <w:szCs w:val="18"/>
              </w:rPr>
            </w:pPr>
            <w:r w:rsidRPr="006D1ED8">
              <w:rPr>
                <w:sz w:val="16"/>
                <w:szCs w:val="18"/>
              </w:rPr>
              <w:t>Vertical</w:t>
            </w:r>
          </w:p>
          <w:p w14:paraId="557A172F" w14:textId="77777777" w:rsidR="00825C3F" w:rsidRPr="006D1ED8" w:rsidRDefault="00825C3F" w:rsidP="00E67C08">
            <w:pPr>
              <w:jc w:val="center"/>
              <w:rPr>
                <w:sz w:val="16"/>
                <w:szCs w:val="18"/>
              </w:rPr>
            </w:pPr>
            <w:r>
              <w:rPr>
                <w:sz w:val="16"/>
                <w:szCs w:val="18"/>
              </w:rPr>
              <w:t>Stretch</w:t>
            </w:r>
          </w:p>
          <w:p w14:paraId="47D836D9" w14:textId="77777777" w:rsidR="00825C3F" w:rsidRDefault="00825C3F" w:rsidP="00E67C08">
            <w:pPr>
              <w:jc w:val="center"/>
            </w:pPr>
          </w:p>
        </w:tc>
        <w:tc>
          <w:tcPr>
            <w:tcW w:w="1505" w:type="dxa"/>
          </w:tcPr>
          <w:p w14:paraId="4CBCF554" w14:textId="77777777" w:rsidR="00825C3F" w:rsidRDefault="00825C3F" w:rsidP="00E67C08">
            <w:pPr>
              <w:jc w:val="center"/>
              <w:rPr>
                <w:sz w:val="16"/>
                <w:szCs w:val="18"/>
              </w:rPr>
            </w:pPr>
          </w:p>
          <w:p w14:paraId="081C70D5" w14:textId="77777777" w:rsidR="00825C3F" w:rsidRDefault="00825C3F" w:rsidP="00E67C08">
            <w:pPr>
              <w:jc w:val="center"/>
              <w:rPr>
                <w:sz w:val="16"/>
                <w:szCs w:val="18"/>
              </w:rPr>
            </w:pPr>
            <w:r>
              <w:rPr>
                <w:sz w:val="16"/>
                <w:szCs w:val="18"/>
              </w:rPr>
              <w:t xml:space="preserve">Vertical </w:t>
            </w:r>
          </w:p>
          <w:p w14:paraId="462162A3" w14:textId="77777777" w:rsidR="00825C3F" w:rsidRPr="006D1ED8" w:rsidRDefault="00825C3F" w:rsidP="00E67C08">
            <w:pPr>
              <w:jc w:val="center"/>
              <w:rPr>
                <w:sz w:val="16"/>
                <w:szCs w:val="18"/>
              </w:rPr>
            </w:pPr>
            <w:r>
              <w:rPr>
                <w:sz w:val="16"/>
                <w:szCs w:val="18"/>
              </w:rPr>
              <w:t>Reflection</w:t>
            </w:r>
          </w:p>
        </w:tc>
        <w:tc>
          <w:tcPr>
            <w:tcW w:w="1716" w:type="dxa"/>
            <w:vAlign w:val="center"/>
          </w:tcPr>
          <w:p w14:paraId="09D1D718" w14:textId="77777777" w:rsidR="00825C3F" w:rsidRDefault="00825C3F" w:rsidP="00E67C08">
            <w:pPr>
              <w:jc w:val="center"/>
              <w:rPr>
                <w:sz w:val="16"/>
                <w:szCs w:val="18"/>
              </w:rPr>
            </w:pPr>
            <w:r w:rsidRPr="006D1ED8">
              <w:rPr>
                <w:sz w:val="16"/>
                <w:szCs w:val="18"/>
              </w:rPr>
              <w:t>Horizontal</w:t>
            </w:r>
          </w:p>
          <w:p w14:paraId="523558F5" w14:textId="77777777" w:rsidR="00825C3F" w:rsidRDefault="00825C3F" w:rsidP="00E67C08">
            <w:pPr>
              <w:jc w:val="center"/>
            </w:pPr>
            <w:r w:rsidRPr="006D1ED8">
              <w:rPr>
                <w:sz w:val="16"/>
                <w:szCs w:val="18"/>
              </w:rPr>
              <w:t>Compression</w:t>
            </w:r>
          </w:p>
        </w:tc>
        <w:tc>
          <w:tcPr>
            <w:tcW w:w="1530" w:type="dxa"/>
            <w:vAlign w:val="center"/>
          </w:tcPr>
          <w:p w14:paraId="63A29368" w14:textId="77777777" w:rsidR="00825C3F" w:rsidRDefault="00825C3F" w:rsidP="00E67C08">
            <w:pPr>
              <w:jc w:val="center"/>
              <w:rPr>
                <w:sz w:val="16"/>
                <w:szCs w:val="18"/>
              </w:rPr>
            </w:pPr>
            <w:r w:rsidRPr="006D1ED8">
              <w:rPr>
                <w:sz w:val="16"/>
                <w:szCs w:val="18"/>
              </w:rPr>
              <w:t xml:space="preserve">Horizontal </w:t>
            </w:r>
          </w:p>
          <w:p w14:paraId="6EFDE5E7" w14:textId="77777777" w:rsidR="00825C3F" w:rsidRDefault="00825C3F" w:rsidP="00E67C08">
            <w:pPr>
              <w:jc w:val="center"/>
            </w:pPr>
            <w:r>
              <w:rPr>
                <w:sz w:val="16"/>
                <w:szCs w:val="18"/>
              </w:rPr>
              <w:t>Stretch</w:t>
            </w:r>
          </w:p>
        </w:tc>
        <w:tc>
          <w:tcPr>
            <w:tcW w:w="1454" w:type="dxa"/>
            <w:vAlign w:val="center"/>
          </w:tcPr>
          <w:p w14:paraId="1D69C90E" w14:textId="77777777" w:rsidR="00825C3F" w:rsidRPr="00CB093E" w:rsidRDefault="00825C3F" w:rsidP="00E67C08">
            <w:pPr>
              <w:jc w:val="center"/>
              <w:rPr>
                <w:sz w:val="16"/>
                <w:szCs w:val="16"/>
              </w:rPr>
            </w:pPr>
            <w:r w:rsidRPr="00CB093E">
              <w:rPr>
                <w:sz w:val="16"/>
                <w:szCs w:val="16"/>
              </w:rPr>
              <w:t>Phase Shift LEFT</w:t>
            </w:r>
          </w:p>
        </w:tc>
        <w:tc>
          <w:tcPr>
            <w:tcW w:w="1481" w:type="dxa"/>
            <w:vAlign w:val="center"/>
          </w:tcPr>
          <w:p w14:paraId="7E52D48E" w14:textId="77777777" w:rsidR="00825C3F" w:rsidRPr="00CB093E" w:rsidRDefault="00825C3F" w:rsidP="00E67C08">
            <w:pPr>
              <w:jc w:val="center"/>
              <w:rPr>
                <w:sz w:val="16"/>
                <w:szCs w:val="16"/>
              </w:rPr>
            </w:pPr>
            <w:r w:rsidRPr="00CB093E">
              <w:rPr>
                <w:sz w:val="16"/>
                <w:szCs w:val="16"/>
              </w:rPr>
              <w:t xml:space="preserve">Phase Shift </w:t>
            </w:r>
            <w:r>
              <w:rPr>
                <w:sz w:val="16"/>
                <w:szCs w:val="16"/>
              </w:rPr>
              <w:t>RIGHT</w:t>
            </w:r>
          </w:p>
        </w:tc>
      </w:tr>
    </w:tbl>
    <w:p w14:paraId="0F02F2B7" w14:textId="77777777" w:rsidR="00825C3F" w:rsidRDefault="00825C3F" w:rsidP="00825C3F"/>
    <w:p w14:paraId="4F8B7CB4" w14:textId="77777777" w:rsidR="00825C3F" w:rsidRDefault="00825C3F" w:rsidP="00825C3F">
      <w:pPr>
        <w:rPr>
          <w:noProof/>
        </w:rPr>
      </w:pPr>
    </w:p>
    <w:p w14:paraId="353BD318" w14:textId="77777777" w:rsidR="00825C3F" w:rsidRDefault="00825C3F" w:rsidP="00825C3F">
      <w:pPr>
        <w:rPr>
          <w:noProof/>
        </w:rPr>
      </w:pPr>
      <w:r>
        <w:rPr>
          <w:noProof/>
        </w:rPr>
        <w:t>State Two Additional Periods of this function that ARE NOT the period IMPLIED ABOVE</w:t>
      </w:r>
    </w:p>
    <w:p w14:paraId="531E010E" w14:textId="77777777" w:rsidR="00825C3F" w:rsidRDefault="00825C3F" w:rsidP="00825C3F">
      <w:pPr>
        <w:rPr>
          <w:noProof/>
        </w:rPr>
      </w:pPr>
    </w:p>
    <w:p w14:paraId="411B5EE9" w14:textId="77777777" w:rsidR="00825C3F" w:rsidRDefault="00825C3F" w:rsidP="00825C3F">
      <w:pPr>
        <w:rPr>
          <w:noProof/>
        </w:rPr>
      </w:pPr>
      <w:r>
        <w:rPr>
          <w:noProof/>
        </w:rPr>
        <w:t>Period to the RIGHT of this Implied Period _______________</w:t>
      </w:r>
    </w:p>
    <w:p w14:paraId="5214EEE7" w14:textId="77777777" w:rsidR="00825C3F" w:rsidRDefault="00825C3F" w:rsidP="00825C3F">
      <w:pPr>
        <w:rPr>
          <w:noProof/>
        </w:rPr>
      </w:pPr>
    </w:p>
    <w:p w14:paraId="081E0118" w14:textId="413D18F3" w:rsidR="00825C3F" w:rsidRDefault="00825C3F" w:rsidP="00825C3F">
      <w:pPr>
        <w:rPr>
          <w:noProof/>
        </w:rPr>
      </w:pPr>
      <w:r>
        <w:rPr>
          <w:noProof/>
        </w:rPr>
        <w:t>Period to the LEFT of this Implied Period ________________</w:t>
      </w:r>
    </w:p>
    <w:tbl>
      <w:tblPr>
        <w:tblStyle w:val="TableGrid"/>
        <w:tblW w:w="11016" w:type="dxa"/>
        <w:tblLook w:val="04A0" w:firstRow="1" w:lastRow="0" w:firstColumn="1" w:lastColumn="0" w:noHBand="0" w:noVBand="1"/>
      </w:tblPr>
      <w:tblGrid>
        <w:gridCol w:w="11016"/>
      </w:tblGrid>
      <w:tr w:rsidR="005B1725" w14:paraId="2F2F9509" w14:textId="77777777" w:rsidTr="00E67C08">
        <w:tc>
          <w:tcPr>
            <w:tcW w:w="10638" w:type="dxa"/>
          </w:tcPr>
          <w:p w14:paraId="1AB5C802" w14:textId="77777777" w:rsidR="005B1725" w:rsidRDefault="005B1725" w:rsidP="00E67C08">
            <w:pPr>
              <w:jc w:val="center"/>
              <w:rPr>
                <w:noProof/>
              </w:rPr>
            </w:pPr>
            <w:r w:rsidRPr="00F17439">
              <w:rPr>
                <w:position w:val="-28"/>
              </w:rPr>
              <w:object w:dxaOrig="2640" w:dyaOrig="680" w14:anchorId="7CDBE38E">
                <v:shape id="_x0000_i1051" type="#_x0000_t75" style="width:132pt;height:33.75pt" o:ole="">
                  <v:imagedata r:id="rId7" o:title=""/>
                </v:shape>
                <o:OLEObject Type="Embed" ProgID="Equation.DSMT4" ShapeID="_x0000_i1051" DrawAspect="Content" ObjectID="_1736520993" r:id="rId8"/>
              </w:object>
            </w:r>
            <w:r>
              <w:t xml:space="preserve">  </w:t>
            </w:r>
          </w:p>
          <w:p w14:paraId="4AC6AD4C" w14:textId="77777777" w:rsidR="005B1725" w:rsidRPr="00F0372E" w:rsidRDefault="005B1725" w:rsidP="00E67C08">
            <w:pPr>
              <w:jc w:val="center"/>
              <w:rPr>
                <w:noProof/>
              </w:rPr>
            </w:pPr>
            <w:r>
              <w:rPr>
                <w:noProof/>
              </w:rPr>
              <w:t xml:space="preserve"> state the translated version of this trigonometric function______________________________________</w:t>
            </w:r>
          </w:p>
          <w:p w14:paraId="42F31BC5" w14:textId="77777777" w:rsidR="005B1725" w:rsidRDefault="005B1725" w:rsidP="00E67C08">
            <w:pPr>
              <w:rPr>
                <w:noProof/>
              </w:rPr>
            </w:pPr>
          </w:p>
          <w:p w14:paraId="037D2245" w14:textId="77777777" w:rsidR="005B1725" w:rsidRDefault="005B1725" w:rsidP="00E67C08">
            <w:pPr>
              <w:rPr>
                <w:noProof/>
              </w:rPr>
            </w:pPr>
          </w:p>
          <w:p w14:paraId="72987267" w14:textId="77777777" w:rsidR="005B1725" w:rsidRDefault="005B1725" w:rsidP="00E67C08">
            <w:pPr>
              <w:rPr>
                <w:noProof/>
              </w:rPr>
            </w:pPr>
            <w:r>
              <w:rPr>
                <w:noProof/>
              </w:rPr>
              <w:t>State any extreme value points or intercepts in the IMPLIED period as POINTS when angles are measured in degrees</w:t>
            </w:r>
          </w:p>
          <w:p w14:paraId="5D69C23E" w14:textId="77777777" w:rsidR="005B1725" w:rsidRDefault="005B1725" w:rsidP="00E67C08">
            <w:pPr>
              <w:rPr>
                <w:noProof/>
              </w:rPr>
            </w:pP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924"/>
              <w:gridCol w:w="1912"/>
              <w:gridCol w:w="1253"/>
              <w:gridCol w:w="696"/>
              <w:gridCol w:w="2208"/>
              <w:gridCol w:w="2208"/>
              <w:gridCol w:w="599"/>
            </w:tblGrid>
            <w:tr w:rsidR="005B1725" w14:paraId="22BED498" w14:textId="77777777" w:rsidTr="00E67C08">
              <w:trPr>
                <w:gridAfter w:val="1"/>
                <w:wAfter w:w="607" w:type="dxa"/>
              </w:trPr>
              <w:tc>
                <w:tcPr>
                  <w:tcW w:w="1961" w:type="dxa"/>
                </w:tcPr>
                <w:p w14:paraId="3D4DA2DC" w14:textId="77777777" w:rsidR="005B1725" w:rsidRDefault="005B1725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Label as Point K on graph below</w:t>
                  </w:r>
                </w:p>
                <w:p w14:paraId="666D9FB2" w14:textId="77777777" w:rsidR="005B1725" w:rsidRDefault="005B1725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(           ,           )</w:t>
                  </w:r>
                </w:p>
                <w:p w14:paraId="16945E56" w14:textId="77777777" w:rsidR="005B1725" w:rsidRDefault="005B1725" w:rsidP="00E67C08">
                  <w:pPr>
                    <w:rPr>
                      <w:noProof/>
                    </w:rPr>
                  </w:pPr>
                </w:p>
                <w:p w14:paraId="54F3C795" w14:textId="77777777" w:rsidR="005B1725" w:rsidRDefault="005B1725" w:rsidP="00E67C08">
                  <w:pPr>
                    <w:rPr>
                      <w:noProof/>
                    </w:rPr>
                  </w:pPr>
                </w:p>
              </w:tc>
              <w:tc>
                <w:tcPr>
                  <w:tcW w:w="1961" w:type="dxa"/>
                </w:tcPr>
                <w:p w14:paraId="273C7DC4" w14:textId="77777777" w:rsidR="005B1725" w:rsidRDefault="005B1725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Label as Point N on graph below</w:t>
                  </w:r>
                </w:p>
                <w:p w14:paraId="56B18B7D" w14:textId="77777777" w:rsidR="005B1725" w:rsidRDefault="005B1725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(           ,           )</w:t>
                  </w:r>
                </w:p>
                <w:p w14:paraId="74411898" w14:textId="77777777" w:rsidR="005B1725" w:rsidRDefault="005B1725" w:rsidP="00E67C08">
                  <w:pPr>
                    <w:rPr>
                      <w:noProof/>
                    </w:rPr>
                  </w:pPr>
                </w:p>
              </w:tc>
              <w:tc>
                <w:tcPr>
                  <w:tcW w:w="1961" w:type="dxa"/>
                  <w:gridSpan w:val="2"/>
                </w:tcPr>
                <w:p w14:paraId="0059656D" w14:textId="77777777" w:rsidR="005B1725" w:rsidRDefault="005B1725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Label as point I on graph below</w:t>
                  </w:r>
                </w:p>
                <w:p w14:paraId="0094B0C9" w14:textId="77777777" w:rsidR="005B1725" w:rsidRDefault="005B1725" w:rsidP="00E67C08">
                  <w:pPr>
                    <w:rPr>
                      <w:noProof/>
                    </w:rPr>
                  </w:pPr>
                </w:p>
                <w:p w14:paraId="634ECC9C" w14:textId="77777777" w:rsidR="005B1725" w:rsidRDefault="005B1725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(           ,            )</w:t>
                  </w:r>
                </w:p>
                <w:p w14:paraId="610C70B9" w14:textId="77777777" w:rsidR="005B1725" w:rsidRDefault="005B1725" w:rsidP="00E67C08">
                  <w:pPr>
                    <w:rPr>
                      <w:noProof/>
                    </w:rPr>
                  </w:pPr>
                </w:p>
              </w:tc>
              <w:tc>
                <w:tcPr>
                  <w:tcW w:w="1961" w:type="dxa"/>
                </w:tcPr>
                <w:p w14:paraId="354D4585" w14:textId="77777777" w:rsidR="005B1725" w:rsidRDefault="005B1725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Label as point G on graph below</w:t>
                  </w:r>
                </w:p>
                <w:p w14:paraId="7070D0C3" w14:textId="77777777" w:rsidR="005B1725" w:rsidRDefault="005B1725" w:rsidP="00E67C08">
                  <w:pPr>
                    <w:rPr>
                      <w:noProof/>
                    </w:rPr>
                  </w:pPr>
                </w:p>
                <w:p w14:paraId="3305B3B0" w14:textId="77777777" w:rsidR="005B1725" w:rsidRDefault="005B1725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(           ,            )</w:t>
                  </w:r>
                </w:p>
                <w:p w14:paraId="7CCB41AC" w14:textId="77777777" w:rsidR="005B1725" w:rsidRDefault="005B1725" w:rsidP="00E67C08">
                  <w:pPr>
                    <w:rPr>
                      <w:noProof/>
                    </w:rPr>
                  </w:pPr>
                </w:p>
              </w:tc>
              <w:tc>
                <w:tcPr>
                  <w:tcW w:w="1961" w:type="dxa"/>
                </w:tcPr>
                <w:p w14:paraId="1CA3626A" w14:textId="77777777" w:rsidR="005B1725" w:rsidRDefault="005B1725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Label as point H on graph below</w:t>
                  </w:r>
                </w:p>
                <w:p w14:paraId="43034AF5" w14:textId="77777777" w:rsidR="005B1725" w:rsidRDefault="005B1725" w:rsidP="00E67C08">
                  <w:pPr>
                    <w:rPr>
                      <w:noProof/>
                    </w:rPr>
                  </w:pPr>
                </w:p>
                <w:p w14:paraId="705F79A9" w14:textId="77777777" w:rsidR="005B1725" w:rsidRDefault="005B1725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(           ,            )</w:t>
                  </w:r>
                </w:p>
                <w:p w14:paraId="19CB2E60" w14:textId="77777777" w:rsidR="005B1725" w:rsidRDefault="005B1725" w:rsidP="00E67C08">
                  <w:pPr>
                    <w:rPr>
                      <w:noProof/>
                    </w:rPr>
                  </w:pPr>
                </w:p>
              </w:tc>
            </w:tr>
            <w:tr w:rsidR="005B1725" w14:paraId="7D48776D" w14:textId="77777777" w:rsidTr="00E67C08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  <w:insideH w:val="single" w:sz="4" w:space="0" w:color="auto"/>
                  <w:insideV w:val="single" w:sz="4" w:space="0" w:color="auto"/>
                </w:tblBorders>
              </w:tblPrEx>
              <w:tc>
                <w:tcPr>
                  <w:tcW w:w="5203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0DEE9C25" w14:textId="77777777" w:rsidR="005B1725" w:rsidRDefault="005B1725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State each of these (these depend on A and D)</w:t>
                  </w:r>
                </w:p>
                <w:tbl>
                  <w:tblPr>
                    <w:tblStyle w:val="TableGrid"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464"/>
                    <w:gridCol w:w="1464"/>
                    <w:gridCol w:w="1583"/>
                  </w:tblGrid>
                  <w:tr w:rsidR="005B1725" w14:paraId="2479D171" w14:textId="77777777" w:rsidTr="00E67C08">
                    <w:trPr>
                      <w:trHeight w:val="1380"/>
                    </w:trPr>
                    <w:tc>
                      <w:tcPr>
                        <w:tcW w:w="1464" w:type="dxa"/>
                      </w:tcPr>
                      <w:p w14:paraId="15E8F184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>Range of the function</w:t>
                        </w:r>
                      </w:p>
                      <w:p w14:paraId="2485FFAA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</w:p>
                      <w:p w14:paraId="43ADE4C4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</w:p>
                      <w:p w14:paraId="012DFC0A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</w:p>
                    </w:tc>
                    <w:tc>
                      <w:tcPr>
                        <w:tcW w:w="1464" w:type="dxa"/>
                      </w:tcPr>
                      <w:p w14:paraId="5C2AAE06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>Equation of the Midline of the function</w:t>
                        </w:r>
                      </w:p>
                      <w:p w14:paraId="6C630454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</w:p>
                      <w:p w14:paraId="2DAA0241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</w:p>
                    </w:tc>
                    <w:tc>
                      <w:tcPr>
                        <w:tcW w:w="1583" w:type="dxa"/>
                      </w:tcPr>
                      <w:p w14:paraId="6E253547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>Amplitude of the function</w:t>
                        </w:r>
                      </w:p>
                    </w:tc>
                  </w:tr>
                </w:tbl>
                <w:p w14:paraId="70649E36" w14:textId="77777777" w:rsidR="005B1725" w:rsidRDefault="005B1725" w:rsidP="00E67C08">
                  <w:pPr>
                    <w:rPr>
                      <w:noProof/>
                    </w:rPr>
                  </w:pPr>
                </w:p>
                <w:p w14:paraId="5F16665E" w14:textId="77777777" w:rsidR="005B1725" w:rsidRDefault="005B1725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State each of these (these depend on B and C)</w:t>
                  </w:r>
                </w:p>
                <w:tbl>
                  <w:tblPr>
                    <w:tblStyle w:val="TableGrid"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487"/>
                    <w:gridCol w:w="1544"/>
                    <w:gridCol w:w="1480"/>
                  </w:tblGrid>
                  <w:tr w:rsidR="005B1725" w14:paraId="448DEECA" w14:textId="77777777" w:rsidTr="00E67C08">
                    <w:trPr>
                      <w:trHeight w:val="2218"/>
                    </w:trPr>
                    <w:tc>
                      <w:tcPr>
                        <w:tcW w:w="1487" w:type="dxa"/>
                      </w:tcPr>
                      <w:p w14:paraId="7961FB96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>Length of ONE PERIOD of the function</w:t>
                        </w:r>
                      </w:p>
                      <w:p w14:paraId="3EFDA8B9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</w:p>
                      <w:p w14:paraId="243E852B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</w:p>
                      <w:p w14:paraId="0D8792CC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</w:p>
                    </w:tc>
                    <w:tc>
                      <w:tcPr>
                        <w:tcW w:w="1544" w:type="dxa"/>
                      </w:tcPr>
                      <w:p w14:paraId="25175D39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>Period that is IMPLIED by this function</w:t>
                        </w:r>
                      </w:p>
                    </w:tc>
                    <w:tc>
                      <w:tcPr>
                        <w:tcW w:w="1480" w:type="dxa"/>
                      </w:tcPr>
                      <w:p w14:paraId="0C6027A1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>PHASE Shift of this function</w:t>
                        </w:r>
                      </w:p>
                      <w:p w14:paraId="5FDD0FBF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>(be certain to state direction and number)</w:t>
                        </w:r>
                      </w:p>
                      <w:p w14:paraId="3EB1FE6F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</w:p>
                      <w:p w14:paraId="4D7ABF51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</w:p>
                      <w:p w14:paraId="790A5BD7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</w:p>
                      <w:p w14:paraId="1D724A02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</w:p>
                    </w:tc>
                  </w:tr>
                </w:tbl>
                <w:p w14:paraId="140EA0D7" w14:textId="77777777" w:rsidR="005B1725" w:rsidRDefault="005B1725" w:rsidP="00E67C08">
                  <w:pPr>
                    <w:rPr>
                      <w:noProof/>
                    </w:rPr>
                  </w:pPr>
                </w:p>
              </w:tc>
              <w:tc>
                <w:tcPr>
                  <w:tcW w:w="5204" w:type="dxa"/>
                  <w:gridSpan w:val="4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103D0956" w14:textId="77777777" w:rsidR="005B1725" w:rsidRDefault="005B1725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 xml:space="preserve">Sketch g(x) label the FIVE important points </w:t>
                  </w:r>
                </w:p>
                <w:p w14:paraId="109BE8AF" w14:textId="77777777" w:rsidR="005B1725" w:rsidRDefault="005B1725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(use the letters from above)</w:t>
                  </w:r>
                </w:p>
                <w:p w14:paraId="483A3D24" w14:textId="77777777" w:rsidR="005B1725" w:rsidRDefault="005B1725" w:rsidP="00E67C08">
                  <w:pPr>
                    <w:rPr>
                      <w:noProof/>
                    </w:rPr>
                  </w:pPr>
                  <w:r w:rsidRPr="00606D14">
                    <w:rPr>
                      <w:noProof/>
                    </w:rPr>
                    <w:drawing>
                      <wp:inline distT="0" distB="0" distL="0" distR="0" wp14:anchorId="606B2766" wp14:editId="09D3558A">
                        <wp:extent cx="3418878" cy="2733675"/>
                        <wp:effectExtent l="0" t="0" r="0" b="0"/>
                        <wp:docPr id="2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424677" cy="27383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601A7945" w14:textId="77777777" w:rsidR="005B1725" w:rsidRDefault="005B1725" w:rsidP="00E67C08">
            <w:pPr>
              <w:rPr>
                <w:noProof/>
              </w:rPr>
            </w:pPr>
          </w:p>
          <w:p w14:paraId="72AB42D3" w14:textId="77777777" w:rsidR="005B1725" w:rsidRDefault="005B1725" w:rsidP="00E67C08"/>
        </w:tc>
      </w:tr>
    </w:tbl>
    <w:p w14:paraId="4F7541D3" w14:textId="77777777" w:rsidR="005B1725" w:rsidRDefault="005B1725" w:rsidP="005B1725"/>
    <w:p w14:paraId="178CA724" w14:textId="77777777" w:rsidR="00825C3F" w:rsidRDefault="00825C3F" w:rsidP="00825C3F">
      <w:r>
        <w:t xml:space="preserve">Circle the related transformations </w:t>
      </w:r>
    </w:p>
    <w:p w14:paraId="09F4C6B4" w14:textId="77777777" w:rsidR="00825C3F" w:rsidRDefault="00825C3F" w:rsidP="00825C3F"/>
    <w:tbl>
      <w:tblPr>
        <w:tblStyle w:val="TableGrid"/>
        <w:tblW w:w="11016" w:type="dxa"/>
        <w:tblLook w:val="04A0" w:firstRow="1" w:lastRow="0" w:firstColumn="1" w:lastColumn="0" w:noHBand="0" w:noVBand="1"/>
      </w:tblPr>
      <w:tblGrid>
        <w:gridCol w:w="1716"/>
        <w:gridCol w:w="1614"/>
        <w:gridCol w:w="1505"/>
        <w:gridCol w:w="1716"/>
        <w:gridCol w:w="1530"/>
        <w:gridCol w:w="1454"/>
        <w:gridCol w:w="1481"/>
      </w:tblGrid>
      <w:tr w:rsidR="00825C3F" w:rsidRPr="00CB093E" w14:paraId="0600F122" w14:textId="77777777" w:rsidTr="00E67C08">
        <w:tc>
          <w:tcPr>
            <w:tcW w:w="1716" w:type="dxa"/>
            <w:vAlign w:val="center"/>
          </w:tcPr>
          <w:p w14:paraId="0E77AAD4" w14:textId="77777777" w:rsidR="00825C3F" w:rsidRDefault="00825C3F" w:rsidP="00E67C08">
            <w:pPr>
              <w:jc w:val="center"/>
              <w:rPr>
                <w:sz w:val="16"/>
                <w:szCs w:val="18"/>
              </w:rPr>
            </w:pPr>
          </w:p>
          <w:p w14:paraId="1FE14CC7" w14:textId="77777777" w:rsidR="00825C3F" w:rsidRPr="006D1ED8" w:rsidRDefault="00825C3F" w:rsidP="00E67C08">
            <w:pPr>
              <w:jc w:val="center"/>
              <w:rPr>
                <w:sz w:val="16"/>
                <w:szCs w:val="18"/>
              </w:rPr>
            </w:pPr>
            <w:r w:rsidRPr="006D1ED8">
              <w:rPr>
                <w:sz w:val="16"/>
                <w:szCs w:val="18"/>
              </w:rPr>
              <w:t>Vertical</w:t>
            </w:r>
          </w:p>
          <w:p w14:paraId="214B25E4" w14:textId="77777777" w:rsidR="00825C3F" w:rsidRPr="006D1ED8" w:rsidRDefault="00825C3F" w:rsidP="00E67C08">
            <w:pPr>
              <w:jc w:val="center"/>
              <w:rPr>
                <w:sz w:val="16"/>
                <w:szCs w:val="18"/>
              </w:rPr>
            </w:pPr>
            <w:r w:rsidRPr="006D1ED8">
              <w:rPr>
                <w:sz w:val="16"/>
                <w:szCs w:val="18"/>
              </w:rPr>
              <w:t>Compression</w:t>
            </w:r>
          </w:p>
          <w:p w14:paraId="5AF96D20" w14:textId="77777777" w:rsidR="00825C3F" w:rsidRDefault="00825C3F" w:rsidP="00E67C08">
            <w:pPr>
              <w:jc w:val="center"/>
            </w:pPr>
          </w:p>
        </w:tc>
        <w:tc>
          <w:tcPr>
            <w:tcW w:w="1614" w:type="dxa"/>
            <w:vAlign w:val="center"/>
          </w:tcPr>
          <w:p w14:paraId="2DDC418A" w14:textId="77777777" w:rsidR="00825C3F" w:rsidRDefault="00825C3F" w:rsidP="00E67C08">
            <w:pPr>
              <w:jc w:val="center"/>
              <w:rPr>
                <w:sz w:val="16"/>
                <w:szCs w:val="18"/>
              </w:rPr>
            </w:pPr>
          </w:p>
          <w:p w14:paraId="75CB0799" w14:textId="77777777" w:rsidR="00825C3F" w:rsidRPr="006D1ED8" w:rsidRDefault="00825C3F" w:rsidP="00E67C08">
            <w:pPr>
              <w:jc w:val="center"/>
              <w:rPr>
                <w:sz w:val="16"/>
                <w:szCs w:val="18"/>
              </w:rPr>
            </w:pPr>
            <w:r w:rsidRPr="006D1ED8">
              <w:rPr>
                <w:sz w:val="16"/>
                <w:szCs w:val="18"/>
              </w:rPr>
              <w:t>Vertical</w:t>
            </w:r>
          </w:p>
          <w:p w14:paraId="08EF68D4" w14:textId="77777777" w:rsidR="00825C3F" w:rsidRPr="006D1ED8" w:rsidRDefault="00825C3F" w:rsidP="00E67C08">
            <w:pPr>
              <w:jc w:val="center"/>
              <w:rPr>
                <w:sz w:val="16"/>
                <w:szCs w:val="18"/>
              </w:rPr>
            </w:pPr>
            <w:r>
              <w:rPr>
                <w:sz w:val="16"/>
                <w:szCs w:val="18"/>
              </w:rPr>
              <w:t>Stretch</w:t>
            </w:r>
          </w:p>
          <w:p w14:paraId="63954463" w14:textId="77777777" w:rsidR="00825C3F" w:rsidRDefault="00825C3F" w:rsidP="00E67C08">
            <w:pPr>
              <w:jc w:val="center"/>
            </w:pPr>
          </w:p>
        </w:tc>
        <w:tc>
          <w:tcPr>
            <w:tcW w:w="1505" w:type="dxa"/>
          </w:tcPr>
          <w:p w14:paraId="706D6CB8" w14:textId="77777777" w:rsidR="00825C3F" w:rsidRDefault="00825C3F" w:rsidP="00E67C08">
            <w:pPr>
              <w:jc w:val="center"/>
              <w:rPr>
                <w:sz w:val="16"/>
                <w:szCs w:val="18"/>
              </w:rPr>
            </w:pPr>
          </w:p>
          <w:p w14:paraId="30F0B81F" w14:textId="77777777" w:rsidR="00825C3F" w:rsidRDefault="00825C3F" w:rsidP="00E67C08">
            <w:pPr>
              <w:jc w:val="center"/>
              <w:rPr>
                <w:sz w:val="16"/>
                <w:szCs w:val="18"/>
              </w:rPr>
            </w:pPr>
            <w:r>
              <w:rPr>
                <w:sz w:val="16"/>
                <w:szCs w:val="18"/>
              </w:rPr>
              <w:t xml:space="preserve">Vertical </w:t>
            </w:r>
          </w:p>
          <w:p w14:paraId="1DD438AF" w14:textId="77777777" w:rsidR="00825C3F" w:rsidRPr="006D1ED8" w:rsidRDefault="00825C3F" w:rsidP="00E67C08">
            <w:pPr>
              <w:jc w:val="center"/>
              <w:rPr>
                <w:sz w:val="16"/>
                <w:szCs w:val="18"/>
              </w:rPr>
            </w:pPr>
            <w:r>
              <w:rPr>
                <w:sz w:val="16"/>
                <w:szCs w:val="18"/>
              </w:rPr>
              <w:t>Reflection</w:t>
            </w:r>
          </w:p>
        </w:tc>
        <w:tc>
          <w:tcPr>
            <w:tcW w:w="1716" w:type="dxa"/>
            <w:vAlign w:val="center"/>
          </w:tcPr>
          <w:p w14:paraId="718F469F" w14:textId="77777777" w:rsidR="00825C3F" w:rsidRDefault="00825C3F" w:rsidP="00E67C08">
            <w:pPr>
              <w:jc w:val="center"/>
              <w:rPr>
                <w:sz w:val="16"/>
                <w:szCs w:val="18"/>
              </w:rPr>
            </w:pPr>
            <w:r w:rsidRPr="006D1ED8">
              <w:rPr>
                <w:sz w:val="16"/>
                <w:szCs w:val="18"/>
              </w:rPr>
              <w:t>Horizontal</w:t>
            </w:r>
          </w:p>
          <w:p w14:paraId="209532AE" w14:textId="77777777" w:rsidR="00825C3F" w:rsidRDefault="00825C3F" w:rsidP="00E67C08">
            <w:pPr>
              <w:jc w:val="center"/>
            </w:pPr>
            <w:r w:rsidRPr="006D1ED8">
              <w:rPr>
                <w:sz w:val="16"/>
                <w:szCs w:val="18"/>
              </w:rPr>
              <w:t>Compression</w:t>
            </w:r>
          </w:p>
        </w:tc>
        <w:tc>
          <w:tcPr>
            <w:tcW w:w="1530" w:type="dxa"/>
            <w:vAlign w:val="center"/>
          </w:tcPr>
          <w:p w14:paraId="16C60CDD" w14:textId="77777777" w:rsidR="00825C3F" w:rsidRDefault="00825C3F" w:rsidP="00E67C08">
            <w:pPr>
              <w:jc w:val="center"/>
              <w:rPr>
                <w:sz w:val="16"/>
                <w:szCs w:val="18"/>
              </w:rPr>
            </w:pPr>
            <w:r w:rsidRPr="006D1ED8">
              <w:rPr>
                <w:sz w:val="16"/>
                <w:szCs w:val="18"/>
              </w:rPr>
              <w:t xml:space="preserve">Horizontal </w:t>
            </w:r>
          </w:p>
          <w:p w14:paraId="46E830FC" w14:textId="77777777" w:rsidR="00825C3F" w:rsidRDefault="00825C3F" w:rsidP="00E67C08">
            <w:pPr>
              <w:jc w:val="center"/>
            </w:pPr>
            <w:r>
              <w:rPr>
                <w:sz w:val="16"/>
                <w:szCs w:val="18"/>
              </w:rPr>
              <w:t>Stretch</w:t>
            </w:r>
          </w:p>
        </w:tc>
        <w:tc>
          <w:tcPr>
            <w:tcW w:w="1454" w:type="dxa"/>
            <w:vAlign w:val="center"/>
          </w:tcPr>
          <w:p w14:paraId="54ABFDF3" w14:textId="77777777" w:rsidR="00825C3F" w:rsidRPr="00CB093E" w:rsidRDefault="00825C3F" w:rsidP="00E67C08">
            <w:pPr>
              <w:jc w:val="center"/>
              <w:rPr>
                <w:sz w:val="16"/>
                <w:szCs w:val="16"/>
              </w:rPr>
            </w:pPr>
            <w:r w:rsidRPr="00CB093E">
              <w:rPr>
                <w:sz w:val="16"/>
                <w:szCs w:val="16"/>
              </w:rPr>
              <w:t>Phase Shift LEFT</w:t>
            </w:r>
          </w:p>
        </w:tc>
        <w:tc>
          <w:tcPr>
            <w:tcW w:w="1481" w:type="dxa"/>
            <w:vAlign w:val="center"/>
          </w:tcPr>
          <w:p w14:paraId="653A3B47" w14:textId="77777777" w:rsidR="00825C3F" w:rsidRPr="00CB093E" w:rsidRDefault="00825C3F" w:rsidP="00E67C08">
            <w:pPr>
              <w:jc w:val="center"/>
              <w:rPr>
                <w:sz w:val="16"/>
                <w:szCs w:val="16"/>
              </w:rPr>
            </w:pPr>
            <w:r w:rsidRPr="00CB093E">
              <w:rPr>
                <w:sz w:val="16"/>
                <w:szCs w:val="16"/>
              </w:rPr>
              <w:t xml:space="preserve">Phase Shift </w:t>
            </w:r>
            <w:r>
              <w:rPr>
                <w:sz w:val="16"/>
                <w:szCs w:val="16"/>
              </w:rPr>
              <w:t>RIGHT</w:t>
            </w:r>
          </w:p>
        </w:tc>
      </w:tr>
    </w:tbl>
    <w:p w14:paraId="6D2F4CC3" w14:textId="77777777" w:rsidR="00825C3F" w:rsidRDefault="00825C3F" w:rsidP="00825C3F"/>
    <w:p w14:paraId="4AA0C382" w14:textId="77777777" w:rsidR="00825C3F" w:rsidRDefault="00825C3F" w:rsidP="00825C3F">
      <w:pPr>
        <w:rPr>
          <w:noProof/>
        </w:rPr>
      </w:pPr>
    </w:p>
    <w:p w14:paraId="14793702" w14:textId="77777777" w:rsidR="00825C3F" w:rsidRDefault="00825C3F" w:rsidP="00825C3F">
      <w:pPr>
        <w:rPr>
          <w:noProof/>
        </w:rPr>
      </w:pPr>
      <w:r>
        <w:rPr>
          <w:noProof/>
        </w:rPr>
        <w:t>State Two Additional Periods of this function that ARE NOT the period IMPLIED ABOVE</w:t>
      </w:r>
    </w:p>
    <w:p w14:paraId="094006F8" w14:textId="77777777" w:rsidR="00825C3F" w:rsidRDefault="00825C3F" w:rsidP="00825C3F">
      <w:pPr>
        <w:rPr>
          <w:noProof/>
        </w:rPr>
      </w:pPr>
    </w:p>
    <w:p w14:paraId="78581741" w14:textId="77777777" w:rsidR="00825C3F" w:rsidRDefault="00825C3F" w:rsidP="00825C3F">
      <w:pPr>
        <w:rPr>
          <w:noProof/>
        </w:rPr>
      </w:pPr>
      <w:r>
        <w:rPr>
          <w:noProof/>
        </w:rPr>
        <w:t>Period to the RIGHT of this Implied Period _______________</w:t>
      </w:r>
    </w:p>
    <w:p w14:paraId="66811D89" w14:textId="77777777" w:rsidR="00825C3F" w:rsidRDefault="00825C3F" w:rsidP="00825C3F">
      <w:pPr>
        <w:rPr>
          <w:noProof/>
        </w:rPr>
      </w:pPr>
    </w:p>
    <w:p w14:paraId="0256F39B" w14:textId="77777777" w:rsidR="00825C3F" w:rsidRDefault="00825C3F" w:rsidP="00825C3F">
      <w:pPr>
        <w:rPr>
          <w:noProof/>
        </w:rPr>
      </w:pPr>
      <w:r>
        <w:rPr>
          <w:noProof/>
        </w:rPr>
        <w:t>Period to the LEFT of this Implied Period ________________</w:t>
      </w:r>
    </w:p>
    <w:p w14:paraId="35187D83" w14:textId="31F6BE33" w:rsidR="00825C3F" w:rsidRDefault="00825C3F"/>
    <w:p w14:paraId="61EB6725" w14:textId="1EE0CE42" w:rsidR="005B1725" w:rsidRDefault="005B1725"/>
    <w:p w14:paraId="31558F52" w14:textId="3A68125C" w:rsidR="005B1725" w:rsidRDefault="005B1725"/>
    <w:p w14:paraId="42989930" w14:textId="77777777" w:rsidR="005B1725" w:rsidRDefault="005B1725" w:rsidP="005B1725"/>
    <w:tbl>
      <w:tblPr>
        <w:tblStyle w:val="TableGrid"/>
        <w:tblW w:w="11016" w:type="dxa"/>
        <w:tblLook w:val="04A0" w:firstRow="1" w:lastRow="0" w:firstColumn="1" w:lastColumn="0" w:noHBand="0" w:noVBand="1"/>
      </w:tblPr>
      <w:tblGrid>
        <w:gridCol w:w="11016"/>
      </w:tblGrid>
      <w:tr w:rsidR="005B1725" w14:paraId="4B18D7B0" w14:textId="77777777" w:rsidTr="00E67C08">
        <w:tc>
          <w:tcPr>
            <w:tcW w:w="10638" w:type="dxa"/>
          </w:tcPr>
          <w:p w14:paraId="73399B1B" w14:textId="6FEEC5C7" w:rsidR="005B1725" w:rsidRDefault="005B1725" w:rsidP="00E67C08">
            <w:pPr>
              <w:jc w:val="center"/>
              <w:rPr>
                <w:noProof/>
              </w:rPr>
            </w:pPr>
            <w:r>
              <w:t xml:space="preserve">  </w:t>
            </w:r>
            <w:r w:rsidRPr="00F17439">
              <w:rPr>
                <w:position w:val="-28"/>
              </w:rPr>
              <w:object w:dxaOrig="2200" w:dyaOrig="680" w14:anchorId="03B49A85">
                <v:shape id="_x0000_i1059" type="#_x0000_t75" style="width:110.25pt;height:33.75pt" o:ole="">
                  <v:imagedata r:id="rId9" o:title=""/>
                </v:shape>
                <o:OLEObject Type="Embed" ProgID="Equation.DSMT4" ShapeID="_x0000_i1059" DrawAspect="Content" ObjectID="_1736520994" r:id="rId10"/>
              </w:object>
            </w:r>
          </w:p>
          <w:p w14:paraId="04003E64" w14:textId="77777777" w:rsidR="005B1725" w:rsidRPr="00F0372E" w:rsidRDefault="005B1725" w:rsidP="00E67C08">
            <w:pPr>
              <w:jc w:val="center"/>
              <w:rPr>
                <w:noProof/>
              </w:rPr>
            </w:pPr>
            <w:r>
              <w:rPr>
                <w:noProof/>
              </w:rPr>
              <w:t xml:space="preserve"> state the translated version of this trigonometric function______________________________________</w:t>
            </w:r>
          </w:p>
          <w:p w14:paraId="1866453E" w14:textId="77777777" w:rsidR="005B1725" w:rsidRDefault="005B1725" w:rsidP="00E67C08">
            <w:pPr>
              <w:rPr>
                <w:noProof/>
              </w:rPr>
            </w:pPr>
          </w:p>
          <w:p w14:paraId="267B16DE" w14:textId="77777777" w:rsidR="005B1725" w:rsidRDefault="005B1725" w:rsidP="00E67C08">
            <w:pPr>
              <w:rPr>
                <w:noProof/>
              </w:rPr>
            </w:pPr>
          </w:p>
          <w:p w14:paraId="5B291717" w14:textId="77777777" w:rsidR="005B1725" w:rsidRDefault="005B1725" w:rsidP="00E67C08">
            <w:pPr>
              <w:rPr>
                <w:noProof/>
              </w:rPr>
            </w:pPr>
            <w:r>
              <w:rPr>
                <w:noProof/>
              </w:rPr>
              <w:t>State any extreme value points or intercepts in the IMPLIED period as POINTS when angles are measured in degrees</w:t>
            </w:r>
          </w:p>
          <w:p w14:paraId="5267C265" w14:textId="77777777" w:rsidR="005B1725" w:rsidRDefault="005B1725" w:rsidP="00E67C08">
            <w:pPr>
              <w:rPr>
                <w:noProof/>
              </w:rPr>
            </w:pP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943"/>
              <w:gridCol w:w="1858"/>
              <w:gridCol w:w="1223"/>
              <w:gridCol w:w="676"/>
              <w:gridCol w:w="2030"/>
              <w:gridCol w:w="2480"/>
              <w:gridCol w:w="590"/>
            </w:tblGrid>
            <w:tr w:rsidR="005B1725" w14:paraId="454F320C" w14:textId="77777777" w:rsidTr="00E67C08">
              <w:trPr>
                <w:gridAfter w:val="1"/>
                <w:wAfter w:w="607" w:type="dxa"/>
              </w:trPr>
              <w:tc>
                <w:tcPr>
                  <w:tcW w:w="1961" w:type="dxa"/>
                </w:tcPr>
                <w:p w14:paraId="71996BE3" w14:textId="77777777" w:rsidR="005B1725" w:rsidRDefault="005B1725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LEFT Asymptote</w:t>
                  </w:r>
                </w:p>
                <w:p w14:paraId="25CCE372" w14:textId="77777777" w:rsidR="005B1725" w:rsidRDefault="005B1725" w:rsidP="00E67C08">
                  <w:pPr>
                    <w:rPr>
                      <w:noProof/>
                    </w:rPr>
                  </w:pPr>
                </w:p>
                <w:p w14:paraId="403E492E" w14:textId="77777777" w:rsidR="005B1725" w:rsidRDefault="005B1725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X = __________</w:t>
                  </w:r>
                </w:p>
                <w:p w14:paraId="308A4F77" w14:textId="77777777" w:rsidR="005B1725" w:rsidRDefault="005B1725" w:rsidP="00E67C08">
                  <w:pPr>
                    <w:rPr>
                      <w:noProof/>
                    </w:rPr>
                  </w:pPr>
                </w:p>
              </w:tc>
              <w:tc>
                <w:tcPr>
                  <w:tcW w:w="1961" w:type="dxa"/>
                </w:tcPr>
                <w:p w14:paraId="45175555" w14:textId="77777777" w:rsidR="005B1725" w:rsidRDefault="005B1725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Label as Point N on graph below</w:t>
                  </w:r>
                </w:p>
                <w:p w14:paraId="2B317433" w14:textId="77777777" w:rsidR="005B1725" w:rsidRDefault="005B1725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(           ,           )</w:t>
                  </w:r>
                </w:p>
                <w:p w14:paraId="23438599" w14:textId="77777777" w:rsidR="005B1725" w:rsidRDefault="005B1725" w:rsidP="00E67C08">
                  <w:pPr>
                    <w:rPr>
                      <w:noProof/>
                    </w:rPr>
                  </w:pPr>
                </w:p>
              </w:tc>
              <w:tc>
                <w:tcPr>
                  <w:tcW w:w="1961" w:type="dxa"/>
                  <w:gridSpan w:val="2"/>
                </w:tcPr>
                <w:p w14:paraId="7068F37B" w14:textId="77777777" w:rsidR="005B1725" w:rsidRDefault="005B1725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Label as point I on graph below</w:t>
                  </w:r>
                </w:p>
                <w:p w14:paraId="055198AB" w14:textId="77777777" w:rsidR="005B1725" w:rsidRDefault="005B1725" w:rsidP="00E67C08">
                  <w:pPr>
                    <w:rPr>
                      <w:noProof/>
                    </w:rPr>
                  </w:pPr>
                </w:p>
                <w:p w14:paraId="265A89A7" w14:textId="77777777" w:rsidR="005B1725" w:rsidRDefault="005B1725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(           ,            )</w:t>
                  </w:r>
                </w:p>
                <w:p w14:paraId="7A5F819D" w14:textId="77777777" w:rsidR="005B1725" w:rsidRDefault="005B1725" w:rsidP="00E67C08">
                  <w:pPr>
                    <w:rPr>
                      <w:noProof/>
                    </w:rPr>
                  </w:pPr>
                </w:p>
              </w:tc>
              <w:tc>
                <w:tcPr>
                  <w:tcW w:w="1961" w:type="dxa"/>
                </w:tcPr>
                <w:p w14:paraId="3CFC5BD9" w14:textId="77777777" w:rsidR="005B1725" w:rsidRDefault="005B1725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Label as point G on graph below</w:t>
                  </w:r>
                </w:p>
                <w:p w14:paraId="385C5864" w14:textId="77777777" w:rsidR="005B1725" w:rsidRDefault="005B1725" w:rsidP="00E67C08">
                  <w:pPr>
                    <w:rPr>
                      <w:noProof/>
                    </w:rPr>
                  </w:pPr>
                </w:p>
                <w:p w14:paraId="49B7D5E2" w14:textId="77777777" w:rsidR="005B1725" w:rsidRDefault="005B1725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(           ,            )</w:t>
                  </w:r>
                </w:p>
                <w:p w14:paraId="2C952BF9" w14:textId="77777777" w:rsidR="005B1725" w:rsidRDefault="005B1725" w:rsidP="00E67C08">
                  <w:pPr>
                    <w:rPr>
                      <w:noProof/>
                    </w:rPr>
                  </w:pPr>
                </w:p>
              </w:tc>
              <w:tc>
                <w:tcPr>
                  <w:tcW w:w="1961" w:type="dxa"/>
                </w:tcPr>
                <w:p w14:paraId="71C4C65F" w14:textId="77777777" w:rsidR="005B1725" w:rsidRDefault="005B1725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RIGHT Asymptote</w:t>
                  </w:r>
                </w:p>
                <w:p w14:paraId="24FB1F54" w14:textId="77777777" w:rsidR="005B1725" w:rsidRDefault="005B1725" w:rsidP="00E67C08">
                  <w:pPr>
                    <w:rPr>
                      <w:noProof/>
                    </w:rPr>
                  </w:pPr>
                </w:p>
                <w:p w14:paraId="50ED93E2" w14:textId="77777777" w:rsidR="005B1725" w:rsidRDefault="005B1725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X = __________</w:t>
                  </w:r>
                </w:p>
              </w:tc>
            </w:tr>
            <w:tr w:rsidR="005B1725" w14:paraId="618D2A32" w14:textId="77777777" w:rsidTr="00E67C08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  <w:insideH w:val="single" w:sz="4" w:space="0" w:color="auto"/>
                  <w:insideV w:val="single" w:sz="4" w:space="0" w:color="auto"/>
                </w:tblBorders>
              </w:tblPrEx>
              <w:tc>
                <w:tcPr>
                  <w:tcW w:w="5203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0A3FD440" w14:textId="77777777" w:rsidR="005B1725" w:rsidRDefault="005B1725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State each of these (these depend on A and D)</w:t>
                  </w:r>
                </w:p>
                <w:tbl>
                  <w:tblPr>
                    <w:tblStyle w:val="TableGrid"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464"/>
                    <w:gridCol w:w="3047"/>
                  </w:tblGrid>
                  <w:tr w:rsidR="005B1725" w14:paraId="7C3A7882" w14:textId="77777777" w:rsidTr="00E67C08">
                    <w:trPr>
                      <w:trHeight w:val="1380"/>
                    </w:trPr>
                    <w:tc>
                      <w:tcPr>
                        <w:tcW w:w="1464" w:type="dxa"/>
                      </w:tcPr>
                      <w:p w14:paraId="4DBE3F37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>Range of the function</w:t>
                        </w:r>
                      </w:p>
                      <w:p w14:paraId="168C0204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</w:p>
                      <w:p w14:paraId="14360F8C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</w:p>
                      <w:p w14:paraId="78FF3B42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</w:p>
                    </w:tc>
                    <w:tc>
                      <w:tcPr>
                        <w:tcW w:w="3047" w:type="dxa"/>
                      </w:tcPr>
                      <w:p w14:paraId="7291452A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>Equation of the Midline of the function</w:t>
                        </w:r>
                      </w:p>
                      <w:p w14:paraId="4A175591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</w:p>
                    </w:tc>
                  </w:tr>
                </w:tbl>
                <w:p w14:paraId="6A2E1573" w14:textId="77777777" w:rsidR="005B1725" w:rsidRDefault="005B1725" w:rsidP="00E67C08">
                  <w:pPr>
                    <w:rPr>
                      <w:noProof/>
                    </w:rPr>
                  </w:pPr>
                </w:p>
                <w:p w14:paraId="04F9D14B" w14:textId="77777777" w:rsidR="005B1725" w:rsidRDefault="005B1725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State each of these (these depend on B and C)</w:t>
                  </w:r>
                </w:p>
                <w:tbl>
                  <w:tblPr>
                    <w:tblStyle w:val="TableGrid"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487"/>
                    <w:gridCol w:w="1544"/>
                    <w:gridCol w:w="1480"/>
                  </w:tblGrid>
                  <w:tr w:rsidR="005B1725" w14:paraId="3B51E5E1" w14:textId="77777777" w:rsidTr="00E67C08">
                    <w:trPr>
                      <w:trHeight w:val="2218"/>
                    </w:trPr>
                    <w:tc>
                      <w:tcPr>
                        <w:tcW w:w="1487" w:type="dxa"/>
                      </w:tcPr>
                      <w:p w14:paraId="7EDEEF07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>Length of ONE PERIOD of the function</w:t>
                        </w:r>
                      </w:p>
                      <w:p w14:paraId="4984D601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</w:p>
                      <w:p w14:paraId="0812C4F3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</w:p>
                      <w:p w14:paraId="531A56EC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</w:p>
                    </w:tc>
                    <w:tc>
                      <w:tcPr>
                        <w:tcW w:w="1544" w:type="dxa"/>
                      </w:tcPr>
                      <w:p w14:paraId="348581DD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>Period that is IMPLIED by this function</w:t>
                        </w:r>
                      </w:p>
                    </w:tc>
                    <w:tc>
                      <w:tcPr>
                        <w:tcW w:w="1480" w:type="dxa"/>
                      </w:tcPr>
                      <w:p w14:paraId="00D3C4DE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>PHASE Shift of this function</w:t>
                        </w:r>
                      </w:p>
                      <w:p w14:paraId="57343A5C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>(be certain to state direction and number)</w:t>
                        </w:r>
                      </w:p>
                      <w:p w14:paraId="09AFC0BB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</w:p>
                      <w:p w14:paraId="368174B1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</w:p>
                      <w:p w14:paraId="1F666AF7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</w:p>
                      <w:p w14:paraId="37225634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</w:p>
                    </w:tc>
                  </w:tr>
                </w:tbl>
                <w:p w14:paraId="4FECAC2C" w14:textId="77777777" w:rsidR="005B1725" w:rsidRDefault="005B1725" w:rsidP="00E67C08">
                  <w:pPr>
                    <w:rPr>
                      <w:noProof/>
                    </w:rPr>
                  </w:pPr>
                </w:p>
              </w:tc>
              <w:tc>
                <w:tcPr>
                  <w:tcW w:w="5204" w:type="dxa"/>
                  <w:gridSpan w:val="4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4596001B" w14:textId="76C1738A" w:rsidR="005B1725" w:rsidRDefault="005B1725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 xml:space="preserve">Sketch </w:t>
                  </w:r>
                  <w:r>
                    <w:rPr>
                      <w:noProof/>
                    </w:rPr>
                    <w:t>j</w:t>
                  </w:r>
                  <w:r>
                    <w:rPr>
                      <w:noProof/>
                    </w:rPr>
                    <w:t xml:space="preserve">(x) label the FIVE important points </w:t>
                  </w:r>
                </w:p>
                <w:p w14:paraId="268EE9C5" w14:textId="77777777" w:rsidR="005B1725" w:rsidRDefault="005B1725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(use the letters from above)</w:t>
                  </w:r>
                </w:p>
                <w:p w14:paraId="53AAFBDD" w14:textId="77777777" w:rsidR="005B1725" w:rsidRDefault="005B1725" w:rsidP="00E67C08">
                  <w:pPr>
                    <w:rPr>
                      <w:noProof/>
                    </w:rPr>
                  </w:pPr>
                  <w:r w:rsidRPr="00606D14">
                    <w:rPr>
                      <w:noProof/>
                    </w:rPr>
                    <w:drawing>
                      <wp:inline distT="0" distB="0" distL="0" distR="0" wp14:anchorId="3054A4F2" wp14:editId="3A489AD3">
                        <wp:extent cx="3418878" cy="2733675"/>
                        <wp:effectExtent l="0" t="0" r="0" b="0"/>
                        <wp:docPr id="3" name="Picture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424677" cy="27383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7F98A2FE" w14:textId="77777777" w:rsidR="005B1725" w:rsidRDefault="005B1725" w:rsidP="00E67C08">
            <w:pPr>
              <w:rPr>
                <w:noProof/>
              </w:rPr>
            </w:pPr>
          </w:p>
          <w:p w14:paraId="1DB1DA85" w14:textId="77777777" w:rsidR="005B1725" w:rsidRDefault="005B1725" w:rsidP="00E67C08"/>
        </w:tc>
      </w:tr>
    </w:tbl>
    <w:p w14:paraId="13175DB2" w14:textId="77777777" w:rsidR="005B1725" w:rsidRDefault="005B1725" w:rsidP="005B1725"/>
    <w:p w14:paraId="02723894" w14:textId="77777777" w:rsidR="005B1725" w:rsidRDefault="005B1725" w:rsidP="005B1725"/>
    <w:p w14:paraId="72F1411B" w14:textId="77777777" w:rsidR="005B1725" w:rsidRDefault="005B1725" w:rsidP="005B1725">
      <w:r>
        <w:t xml:space="preserve">Circle the related transformations </w:t>
      </w:r>
    </w:p>
    <w:p w14:paraId="2C5BA39F" w14:textId="77777777" w:rsidR="005B1725" w:rsidRDefault="005B1725" w:rsidP="005B1725"/>
    <w:tbl>
      <w:tblPr>
        <w:tblStyle w:val="TableGrid"/>
        <w:tblW w:w="11016" w:type="dxa"/>
        <w:tblLook w:val="04A0" w:firstRow="1" w:lastRow="0" w:firstColumn="1" w:lastColumn="0" w:noHBand="0" w:noVBand="1"/>
      </w:tblPr>
      <w:tblGrid>
        <w:gridCol w:w="1716"/>
        <w:gridCol w:w="1614"/>
        <w:gridCol w:w="1505"/>
        <w:gridCol w:w="1716"/>
        <w:gridCol w:w="1530"/>
        <w:gridCol w:w="1454"/>
        <w:gridCol w:w="1481"/>
      </w:tblGrid>
      <w:tr w:rsidR="005B1725" w:rsidRPr="00CB093E" w14:paraId="2A3D1FD7" w14:textId="77777777" w:rsidTr="00E67C08">
        <w:tc>
          <w:tcPr>
            <w:tcW w:w="1716" w:type="dxa"/>
            <w:vAlign w:val="center"/>
          </w:tcPr>
          <w:p w14:paraId="52A0CA13" w14:textId="77777777" w:rsidR="005B1725" w:rsidRDefault="005B1725" w:rsidP="00E67C08">
            <w:pPr>
              <w:jc w:val="center"/>
              <w:rPr>
                <w:sz w:val="16"/>
                <w:szCs w:val="18"/>
              </w:rPr>
            </w:pPr>
          </w:p>
          <w:p w14:paraId="7D752765" w14:textId="77777777" w:rsidR="005B1725" w:rsidRPr="006D1ED8" w:rsidRDefault="005B1725" w:rsidP="00E67C08">
            <w:pPr>
              <w:jc w:val="center"/>
              <w:rPr>
                <w:sz w:val="16"/>
                <w:szCs w:val="18"/>
              </w:rPr>
            </w:pPr>
            <w:r w:rsidRPr="006D1ED8">
              <w:rPr>
                <w:sz w:val="16"/>
                <w:szCs w:val="18"/>
              </w:rPr>
              <w:t>Vertical</w:t>
            </w:r>
          </w:p>
          <w:p w14:paraId="12754E7F" w14:textId="77777777" w:rsidR="005B1725" w:rsidRPr="006D1ED8" w:rsidRDefault="005B1725" w:rsidP="00E67C08">
            <w:pPr>
              <w:jc w:val="center"/>
              <w:rPr>
                <w:sz w:val="16"/>
                <w:szCs w:val="18"/>
              </w:rPr>
            </w:pPr>
            <w:r w:rsidRPr="006D1ED8">
              <w:rPr>
                <w:sz w:val="16"/>
                <w:szCs w:val="18"/>
              </w:rPr>
              <w:t>Compression</w:t>
            </w:r>
          </w:p>
          <w:p w14:paraId="39511AE8" w14:textId="77777777" w:rsidR="005B1725" w:rsidRDefault="005B1725" w:rsidP="00E67C08">
            <w:pPr>
              <w:jc w:val="center"/>
            </w:pPr>
          </w:p>
        </w:tc>
        <w:tc>
          <w:tcPr>
            <w:tcW w:w="1614" w:type="dxa"/>
            <w:vAlign w:val="center"/>
          </w:tcPr>
          <w:p w14:paraId="7781F5AB" w14:textId="77777777" w:rsidR="005B1725" w:rsidRDefault="005B1725" w:rsidP="00E67C08">
            <w:pPr>
              <w:jc w:val="center"/>
              <w:rPr>
                <w:sz w:val="16"/>
                <w:szCs w:val="18"/>
              </w:rPr>
            </w:pPr>
          </w:p>
          <w:p w14:paraId="4FBA9496" w14:textId="77777777" w:rsidR="005B1725" w:rsidRPr="006D1ED8" w:rsidRDefault="005B1725" w:rsidP="00E67C08">
            <w:pPr>
              <w:jc w:val="center"/>
              <w:rPr>
                <w:sz w:val="16"/>
                <w:szCs w:val="18"/>
              </w:rPr>
            </w:pPr>
            <w:r w:rsidRPr="006D1ED8">
              <w:rPr>
                <w:sz w:val="16"/>
                <w:szCs w:val="18"/>
              </w:rPr>
              <w:t>Vertical</w:t>
            </w:r>
          </w:p>
          <w:p w14:paraId="43E314E2" w14:textId="77777777" w:rsidR="005B1725" w:rsidRPr="006D1ED8" w:rsidRDefault="005B1725" w:rsidP="00E67C08">
            <w:pPr>
              <w:jc w:val="center"/>
              <w:rPr>
                <w:sz w:val="16"/>
                <w:szCs w:val="18"/>
              </w:rPr>
            </w:pPr>
            <w:r>
              <w:rPr>
                <w:sz w:val="16"/>
                <w:szCs w:val="18"/>
              </w:rPr>
              <w:t>Stretch</w:t>
            </w:r>
          </w:p>
          <w:p w14:paraId="79A50C7F" w14:textId="77777777" w:rsidR="005B1725" w:rsidRDefault="005B1725" w:rsidP="00E67C08">
            <w:pPr>
              <w:jc w:val="center"/>
            </w:pPr>
          </w:p>
        </w:tc>
        <w:tc>
          <w:tcPr>
            <w:tcW w:w="1505" w:type="dxa"/>
          </w:tcPr>
          <w:p w14:paraId="4BDD61A4" w14:textId="77777777" w:rsidR="005B1725" w:rsidRDefault="005B1725" w:rsidP="00E67C08">
            <w:pPr>
              <w:jc w:val="center"/>
              <w:rPr>
                <w:sz w:val="16"/>
                <w:szCs w:val="18"/>
              </w:rPr>
            </w:pPr>
          </w:p>
          <w:p w14:paraId="06F7B403" w14:textId="77777777" w:rsidR="005B1725" w:rsidRDefault="005B1725" w:rsidP="00E67C08">
            <w:pPr>
              <w:jc w:val="center"/>
              <w:rPr>
                <w:sz w:val="16"/>
                <w:szCs w:val="18"/>
              </w:rPr>
            </w:pPr>
            <w:r>
              <w:rPr>
                <w:sz w:val="16"/>
                <w:szCs w:val="18"/>
              </w:rPr>
              <w:t xml:space="preserve">Vertical </w:t>
            </w:r>
          </w:p>
          <w:p w14:paraId="67C18BFD" w14:textId="77777777" w:rsidR="005B1725" w:rsidRPr="006D1ED8" w:rsidRDefault="005B1725" w:rsidP="00E67C08">
            <w:pPr>
              <w:jc w:val="center"/>
              <w:rPr>
                <w:sz w:val="16"/>
                <w:szCs w:val="18"/>
              </w:rPr>
            </w:pPr>
            <w:r>
              <w:rPr>
                <w:sz w:val="16"/>
                <w:szCs w:val="18"/>
              </w:rPr>
              <w:t>Reflection</w:t>
            </w:r>
          </w:p>
        </w:tc>
        <w:tc>
          <w:tcPr>
            <w:tcW w:w="1716" w:type="dxa"/>
            <w:vAlign w:val="center"/>
          </w:tcPr>
          <w:p w14:paraId="07244BE5" w14:textId="77777777" w:rsidR="005B1725" w:rsidRDefault="005B1725" w:rsidP="00E67C08">
            <w:pPr>
              <w:jc w:val="center"/>
              <w:rPr>
                <w:sz w:val="16"/>
                <w:szCs w:val="18"/>
              </w:rPr>
            </w:pPr>
            <w:r w:rsidRPr="006D1ED8">
              <w:rPr>
                <w:sz w:val="16"/>
                <w:szCs w:val="18"/>
              </w:rPr>
              <w:t>Horizontal</w:t>
            </w:r>
          </w:p>
          <w:p w14:paraId="168041A6" w14:textId="77777777" w:rsidR="005B1725" w:rsidRDefault="005B1725" w:rsidP="00E67C08">
            <w:pPr>
              <w:jc w:val="center"/>
            </w:pPr>
            <w:r w:rsidRPr="006D1ED8">
              <w:rPr>
                <w:sz w:val="16"/>
                <w:szCs w:val="18"/>
              </w:rPr>
              <w:t>Compression</w:t>
            </w:r>
          </w:p>
        </w:tc>
        <w:tc>
          <w:tcPr>
            <w:tcW w:w="1530" w:type="dxa"/>
            <w:vAlign w:val="center"/>
          </w:tcPr>
          <w:p w14:paraId="51632C49" w14:textId="77777777" w:rsidR="005B1725" w:rsidRDefault="005B1725" w:rsidP="00E67C08">
            <w:pPr>
              <w:jc w:val="center"/>
              <w:rPr>
                <w:sz w:val="16"/>
                <w:szCs w:val="18"/>
              </w:rPr>
            </w:pPr>
            <w:r w:rsidRPr="006D1ED8">
              <w:rPr>
                <w:sz w:val="16"/>
                <w:szCs w:val="18"/>
              </w:rPr>
              <w:t xml:space="preserve">Horizontal </w:t>
            </w:r>
          </w:p>
          <w:p w14:paraId="64A6C216" w14:textId="77777777" w:rsidR="005B1725" w:rsidRDefault="005B1725" w:rsidP="00E67C08">
            <w:pPr>
              <w:jc w:val="center"/>
            </w:pPr>
            <w:r>
              <w:rPr>
                <w:sz w:val="16"/>
                <w:szCs w:val="18"/>
              </w:rPr>
              <w:t>Stretch</w:t>
            </w:r>
          </w:p>
        </w:tc>
        <w:tc>
          <w:tcPr>
            <w:tcW w:w="1454" w:type="dxa"/>
            <w:vAlign w:val="center"/>
          </w:tcPr>
          <w:p w14:paraId="6C70B077" w14:textId="77777777" w:rsidR="005B1725" w:rsidRPr="00CB093E" w:rsidRDefault="005B1725" w:rsidP="00E67C08">
            <w:pPr>
              <w:jc w:val="center"/>
              <w:rPr>
                <w:sz w:val="16"/>
                <w:szCs w:val="16"/>
              </w:rPr>
            </w:pPr>
            <w:r w:rsidRPr="00CB093E">
              <w:rPr>
                <w:sz w:val="16"/>
                <w:szCs w:val="16"/>
              </w:rPr>
              <w:t>Phase Shift LEFT</w:t>
            </w:r>
          </w:p>
        </w:tc>
        <w:tc>
          <w:tcPr>
            <w:tcW w:w="1481" w:type="dxa"/>
            <w:vAlign w:val="center"/>
          </w:tcPr>
          <w:p w14:paraId="3A2EA357" w14:textId="77777777" w:rsidR="005B1725" w:rsidRPr="00CB093E" w:rsidRDefault="005B1725" w:rsidP="00E67C08">
            <w:pPr>
              <w:jc w:val="center"/>
              <w:rPr>
                <w:sz w:val="16"/>
                <w:szCs w:val="16"/>
              </w:rPr>
            </w:pPr>
            <w:r w:rsidRPr="00CB093E">
              <w:rPr>
                <w:sz w:val="16"/>
                <w:szCs w:val="16"/>
              </w:rPr>
              <w:t xml:space="preserve">Phase Shift </w:t>
            </w:r>
            <w:r>
              <w:rPr>
                <w:sz w:val="16"/>
                <w:szCs w:val="16"/>
              </w:rPr>
              <w:t>RIGHT</w:t>
            </w:r>
          </w:p>
        </w:tc>
      </w:tr>
    </w:tbl>
    <w:p w14:paraId="05FB4FC7" w14:textId="77777777" w:rsidR="005B1725" w:rsidRDefault="005B1725" w:rsidP="005B1725"/>
    <w:p w14:paraId="15304283" w14:textId="77777777" w:rsidR="005B1725" w:rsidRDefault="005B1725" w:rsidP="005B1725">
      <w:pPr>
        <w:rPr>
          <w:noProof/>
        </w:rPr>
      </w:pPr>
    </w:p>
    <w:p w14:paraId="77745E6C" w14:textId="77777777" w:rsidR="005B1725" w:rsidRDefault="005B1725" w:rsidP="005B1725">
      <w:pPr>
        <w:rPr>
          <w:noProof/>
        </w:rPr>
      </w:pPr>
      <w:r>
        <w:rPr>
          <w:noProof/>
        </w:rPr>
        <w:t>State Two Additional Periods of this function that ARE NOT the period IMPLIED ABOVE</w:t>
      </w:r>
    </w:p>
    <w:p w14:paraId="46575656" w14:textId="77777777" w:rsidR="005B1725" w:rsidRDefault="005B1725" w:rsidP="005B1725">
      <w:pPr>
        <w:rPr>
          <w:noProof/>
        </w:rPr>
      </w:pPr>
    </w:p>
    <w:p w14:paraId="1F97F9E2" w14:textId="77777777" w:rsidR="005B1725" w:rsidRDefault="005B1725" w:rsidP="005B1725">
      <w:pPr>
        <w:rPr>
          <w:noProof/>
        </w:rPr>
      </w:pPr>
      <w:r>
        <w:rPr>
          <w:noProof/>
        </w:rPr>
        <w:t>Period to the RIGHT of this Implied Period _______________</w:t>
      </w:r>
    </w:p>
    <w:p w14:paraId="245A285F" w14:textId="77777777" w:rsidR="005B1725" w:rsidRDefault="005B1725" w:rsidP="005B1725">
      <w:pPr>
        <w:rPr>
          <w:noProof/>
        </w:rPr>
      </w:pPr>
    </w:p>
    <w:p w14:paraId="31CB931D" w14:textId="77777777" w:rsidR="005B1725" w:rsidRDefault="005B1725" w:rsidP="005B1725">
      <w:pPr>
        <w:rPr>
          <w:noProof/>
        </w:rPr>
      </w:pPr>
      <w:r>
        <w:rPr>
          <w:noProof/>
        </w:rPr>
        <w:t>Period to the LEFT of this Implied Period ________________</w:t>
      </w:r>
    </w:p>
    <w:p w14:paraId="69D787C4" w14:textId="77777777" w:rsidR="005B1725" w:rsidRDefault="005B1725" w:rsidP="005B1725"/>
    <w:p w14:paraId="0C8047F1" w14:textId="77777777" w:rsidR="005B1725" w:rsidRDefault="005B1725" w:rsidP="005B1725"/>
    <w:tbl>
      <w:tblPr>
        <w:tblStyle w:val="TableGrid"/>
        <w:tblW w:w="11016" w:type="dxa"/>
        <w:tblLook w:val="04A0" w:firstRow="1" w:lastRow="0" w:firstColumn="1" w:lastColumn="0" w:noHBand="0" w:noVBand="1"/>
      </w:tblPr>
      <w:tblGrid>
        <w:gridCol w:w="11016"/>
      </w:tblGrid>
      <w:tr w:rsidR="005B1725" w14:paraId="761C30D2" w14:textId="77777777" w:rsidTr="005B1725">
        <w:tc>
          <w:tcPr>
            <w:tcW w:w="11016" w:type="dxa"/>
          </w:tcPr>
          <w:p w14:paraId="58A2944F" w14:textId="6EF1139A" w:rsidR="005B1725" w:rsidRDefault="005B1725" w:rsidP="00E67C08">
            <w:pPr>
              <w:jc w:val="center"/>
              <w:rPr>
                <w:noProof/>
              </w:rPr>
            </w:pPr>
            <w:r w:rsidRPr="00826E0F">
              <w:rPr>
                <w:position w:val="-28"/>
              </w:rPr>
              <w:object w:dxaOrig="2540" w:dyaOrig="680" w14:anchorId="155C05C5">
                <v:shape id="_x0000_i1061" type="#_x0000_t75" style="width:127.5pt;height:33.75pt" o:ole="">
                  <v:imagedata r:id="rId11" o:title=""/>
                </v:shape>
                <o:OLEObject Type="Embed" ProgID="Equation.DSMT4" ShapeID="_x0000_i1061" DrawAspect="Content" ObjectID="_1736520995" r:id="rId12"/>
              </w:object>
            </w:r>
            <w:r>
              <w:t xml:space="preserve">    THIS IS STILL IN RADIANS</w:t>
            </w:r>
          </w:p>
          <w:p w14:paraId="70208505" w14:textId="77777777" w:rsidR="005B1725" w:rsidRPr="00F0372E" w:rsidRDefault="005B1725" w:rsidP="00E67C08">
            <w:pPr>
              <w:jc w:val="center"/>
              <w:rPr>
                <w:noProof/>
              </w:rPr>
            </w:pPr>
            <w:r>
              <w:rPr>
                <w:noProof/>
              </w:rPr>
              <w:t xml:space="preserve"> state the translated version of this trigonometric function______________________________________</w:t>
            </w:r>
          </w:p>
          <w:p w14:paraId="2A9C075B" w14:textId="77777777" w:rsidR="005B1725" w:rsidRDefault="005B1725" w:rsidP="00E67C08">
            <w:pPr>
              <w:rPr>
                <w:noProof/>
              </w:rPr>
            </w:pPr>
          </w:p>
          <w:p w14:paraId="3ED2EF52" w14:textId="77777777" w:rsidR="005B1725" w:rsidRDefault="005B1725" w:rsidP="00E67C08">
            <w:pPr>
              <w:rPr>
                <w:noProof/>
              </w:rPr>
            </w:pPr>
          </w:p>
          <w:p w14:paraId="3D33FEA5" w14:textId="77777777" w:rsidR="005B1725" w:rsidRDefault="005B1725" w:rsidP="00E67C08">
            <w:pPr>
              <w:rPr>
                <w:noProof/>
              </w:rPr>
            </w:pPr>
            <w:r>
              <w:rPr>
                <w:noProof/>
              </w:rPr>
              <w:t>State any extreme value points or intercepts in the IMPLIED period as POINTS when angles are measured in degrees</w:t>
            </w:r>
          </w:p>
          <w:p w14:paraId="0EBCE253" w14:textId="77777777" w:rsidR="005B1725" w:rsidRDefault="005B1725" w:rsidP="00E67C08">
            <w:pPr>
              <w:rPr>
                <w:noProof/>
              </w:rPr>
            </w:pP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924"/>
              <w:gridCol w:w="1912"/>
              <w:gridCol w:w="1253"/>
              <w:gridCol w:w="696"/>
              <w:gridCol w:w="2208"/>
              <w:gridCol w:w="2208"/>
              <w:gridCol w:w="599"/>
            </w:tblGrid>
            <w:tr w:rsidR="005B1725" w14:paraId="29BD557E" w14:textId="77777777" w:rsidTr="00E67C08">
              <w:trPr>
                <w:gridAfter w:val="1"/>
                <w:wAfter w:w="607" w:type="dxa"/>
              </w:trPr>
              <w:tc>
                <w:tcPr>
                  <w:tcW w:w="1961" w:type="dxa"/>
                </w:tcPr>
                <w:p w14:paraId="7F435095" w14:textId="77777777" w:rsidR="005B1725" w:rsidRDefault="005B1725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Label as Point K on graph below</w:t>
                  </w:r>
                </w:p>
                <w:p w14:paraId="54775A71" w14:textId="77777777" w:rsidR="005B1725" w:rsidRDefault="005B1725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(           ,           )</w:t>
                  </w:r>
                </w:p>
                <w:p w14:paraId="01D573B3" w14:textId="77777777" w:rsidR="005B1725" w:rsidRDefault="005B1725" w:rsidP="00E67C08">
                  <w:pPr>
                    <w:rPr>
                      <w:noProof/>
                    </w:rPr>
                  </w:pPr>
                </w:p>
                <w:p w14:paraId="74C45AEA" w14:textId="77777777" w:rsidR="005B1725" w:rsidRDefault="005B1725" w:rsidP="00E67C08">
                  <w:pPr>
                    <w:rPr>
                      <w:noProof/>
                    </w:rPr>
                  </w:pPr>
                </w:p>
              </w:tc>
              <w:tc>
                <w:tcPr>
                  <w:tcW w:w="1961" w:type="dxa"/>
                </w:tcPr>
                <w:p w14:paraId="2BE0A864" w14:textId="77777777" w:rsidR="005B1725" w:rsidRDefault="005B1725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Label as Point N on graph below</w:t>
                  </w:r>
                </w:p>
                <w:p w14:paraId="64A8C597" w14:textId="77777777" w:rsidR="005B1725" w:rsidRDefault="005B1725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(           ,           )</w:t>
                  </w:r>
                </w:p>
                <w:p w14:paraId="39B113B6" w14:textId="77777777" w:rsidR="005B1725" w:rsidRDefault="005B1725" w:rsidP="00E67C08">
                  <w:pPr>
                    <w:rPr>
                      <w:noProof/>
                    </w:rPr>
                  </w:pPr>
                </w:p>
              </w:tc>
              <w:tc>
                <w:tcPr>
                  <w:tcW w:w="1961" w:type="dxa"/>
                  <w:gridSpan w:val="2"/>
                </w:tcPr>
                <w:p w14:paraId="594E0F7F" w14:textId="77777777" w:rsidR="005B1725" w:rsidRDefault="005B1725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Label as point I on graph below</w:t>
                  </w:r>
                </w:p>
                <w:p w14:paraId="22B567EF" w14:textId="77777777" w:rsidR="005B1725" w:rsidRDefault="005B1725" w:rsidP="00E67C08">
                  <w:pPr>
                    <w:rPr>
                      <w:noProof/>
                    </w:rPr>
                  </w:pPr>
                </w:p>
                <w:p w14:paraId="24610BC6" w14:textId="77777777" w:rsidR="005B1725" w:rsidRDefault="005B1725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(           ,            )</w:t>
                  </w:r>
                </w:p>
                <w:p w14:paraId="3A0D7D80" w14:textId="77777777" w:rsidR="005B1725" w:rsidRDefault="005B1725" w:rsidP="00E67C08">
                  <w:pPr>
                    <w:rPr>
                      <w:noProof/>
                    </w:rPr>
                  </w:pPr>
                </w:p>
              </w:tc>
              <w:tc>
                <w:tcPr>
                  <w:tcW w:w="1961" w:type="dxa"/>
                </w:tcPr>
                <w:p w14:paraId="329477C9" w14:textId="77777777" w:rsidR="005B1725" w:rsidRDefault="005B1725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Label as point G on graph below</w:t>
                  </w:r>
                </w:p>
                <w:p w14:paraId="04C41D29" w14:textId="77777777" w:rsidR="005B1725" w:rsidRDefault="005B1725" w:rsidP="00E67C08">
                  <w:pPr>
                    <w:rPr>
                      <w:noProof/>
                    </w:rPr>
                  </w:pPr>
                </w:p>
                <w:p w14:paraId="729F57C7" w14:textId="77777777" w:rsidR="005B1725" w:rsidRDefault="005B1725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(           ,            )</w:t>
                  </w:r>
                </w:p>
                <w:p w14:paraId="65F75BBC" w14:textId="77777777" w:rsidR="005B1725" w:rsidRDefault="005B1725" w:rsidP="00E67C08">
                  <w:pPr>
                    <w:rPr>
                      <w:noProof/>
                    </w:rPr>
                  </w:pPr>
                </w:p>
              </w:tc>
              <w:tc>
                <w:tcPr>
                  <w:tcW w:w="1961" w:type="dxa"/>
                </w:tcPr>
                <w:p w14:paraId="5D87319B" w14:textId="77777777" w:rsidR="005B1725" w:rsidRDefault="005B1725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Label as point H on graph below</w:t>
                  </w:r>
                </w:p>
                <w:p w14:paraId="2687003F" w14:textId="77777777" w:rsidR="005B1725" w:rsidRDefault="005B1725" w:rsidP="00E67C08">
                  <w:pPr>
                    <w:rPr>
                      <w:noProof/>
                    </w:rPr>
                  </w:pPr>
                </w:p>
                <w:p w14:paraId="24212ACF" w14:textId="77777777" w:rsidR="005B1725" w:rsidRDefault="005B1725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(           ,            )</w:t>
                  </w:r>
                </w:p>
                <w:p w14:paraId="27740A56" w14:textId="77777777" w:rsidR="005B1725" w:rsidRDefault="005B1725" w:rsidP="00E67C08">
                  <w:pPr>
                    <w:rPr>
                      <w:noProof/>
                    </w:rPr>
                  </w:pPr>
                </w:p>
              </w:tc>
            </w:tr>
            <w:tr w:rsidR="005B1725" w14:paraId="51AA342B" w14:textId="77777777" w:rsidTr="00E67C08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  <w:insideH w:val="single" w:sz="4" w:space="0" w:color="auto"/>
                  <w:insideV w:val="single" w:sz="4" w:space="0" w:color="auto"/>
                </w:tblBorders>
              </w:tblPrEx>
              <w:tc>
                <w:tcPr>
                  <w:tcW w:w="5203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5F858ADA" w14:textId="77777777" w:rsidR="005B1725" w:rsidRDefault="005B1725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State each of these (these depend on A and D)</w:t>
                  </w:r>
                </w:p>
                <w:tbl>
                  <w:tblPr>
                    <w:tblStyle w:val="TableGrid"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464"/>
                    <w:gridCol w:w="1464"/>
                    <w:gridCol w:w="1583"/>
                  </w:tblGrid>
                  <w:tr w:rsidR="005B1725" w14:paraId="279D6767" w14:textId="77777777" w:rsidTr="00E67C08">
                    <w:trPr>
                      <w:trHeight w:val="1380"/>
                    </w:trPr>
                    <w:tc>
                      <w:tcPr>
                        <w:tcW w:w="1464" w:type="dxa"/>
                      </w:tcPr>
                      <w:p w14:paraId="212CC35C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>Range of the function</w:t>
                        </w:r>
                      </w:p>
                      <w:p w14:paraId="4D4F650E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</w:p>
                      <w:p w14:paraId="79E4B29C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</w:p>
                      <w:p w14:paraId="55A4F36C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</w:p>
                    </w:tc>
                    <w:tc>
                      <w:tcPr>
                        <w:tcW w:w="1464" w:type="dxa"/>
                      </w:tcPr>
                      <w:p w14:paraId="341B4DAD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>Equation of the Midline of the function</w:t>
                        </w:r>
                      </w:p>
                      <w:p w14:paraId="167FBEB7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</w:p>
                      <w:p w14:paraId="3DC4364B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</w:p>
                    </w:tc>
                    <w:tc>
                      <w:tcPr>
                        <w:tcW w:w="1583" w:type="dxa"/>
                      </w:tcPr>
                      <w:p w14:paraId="2B639D7C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>Amplitude of the function</w:t>
                        </w:r>
                      </w:p>
                    </w:tc>
                  </w:tr>
                </w:tbl>
                <w:p w14:paraId="5C94AD96" w14:textId="77777777" w:rsidR="005B1725" w:rsidRDefault="005B1725" w:rsidP="00E67C08">
                  <w:pPr>
                    <w:rPr>
                      <w:noProof/>
                    </w:rPr>
                  </w:pPr>
                </w:p>
                <w:p w14:paraId="4ED44528" w14:textId="77777777" w:rsidR="005B1725" w:rsidRDefault="005B1725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State each of these (these depend on B and C)</w:t>
                  </w:r>
                </w:p>
                <w:tbl>
                  <w:tblPr>
                    <w:tblStyle w:val="TableGrid"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487"/>
                    <w:gridCol w:w="1544"/>
                    <w:gridCol w:w="1480"/>
                  </w:tblGrid>
                  <w:tr w:rsidR="005B1725" w14:paraId="75662760" w14:textId="77777777" w:rsidTr="00E67C08">
                    <w:trPr>
                      <w:trHeight w:val="2218"/>
                    </w:trPr>
                    <w:tc>
                      <w:tcPr>
                        <w:tcW w:w="1487" w:type="dxa"/>
                      </w:tcPr>
                      <w:p w14:paraId="406DFE6D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>Length of ONE PERIOD of the function</w:t>
                        </w:r>
                      </w:p>
                      <w:p w14:paraId="56C66ED8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</w:p>
                      <w:p w14:paraId="159726BE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</w:p>
                      <w:p w14:paraId="62B60B6E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</w:p>
                    </w:tc>
                    <w:tc>
                      <w:tcPr>
                        <w:tcW w:w="1544" w:type="dxa"/>
                      </w:tcPr>
                      <w:p w14:paraId="7CE174F1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>Period that is IMPLIED by this function</w:t>
                        </w:r>
                      </w:p>
                    </w:tc>
                    <w:tc>
                      <w:tcPr>
                        <w:tcW w:w="1480" w:type="dxa"/>
                      </w:tcPr>
                      <w:p w14:paraId="705036A9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>PHASE Shift of this function</w:t>
                        </w:r>
                      </w:p>
                      <w:p w14:paraId="504DEE00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>(be certain to state direction and number)</w:t>
                        </w:r>
                      </w:p>
                      <w:p w14:paraId="58B05289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</w:p>
                      <w:p w14:paraId="7F5B381E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</w:p>
                      <w:p w14:paraId="6984DBBE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</w:p>
                      <w:p w14:paraId="28EF0A2D" w14:textId="77777777" w:rsidR="005B1725" w:rsidRDefault="005B1725" w:rsidP="00E67C08">
                        <w:pPr>
                          <w:rPr>
                            <w:noProof/>
                          </w:rPr>
                        </w:pPr>
                      </w:p>
                    </w:tc>
                  </w:tr>
                </w:tbl>
                <w:p w14:paraId="6B019591" w14:textId="77777777" w:rsidR="005B1725" w:rsidRDefault="005B1725" w:rsidP="00E67C08">
                  <w:pPr>
                    <w:rPr>
                      <w:noProof/>
                    </w:rPr>
                  </w:pPr>
                </w:p>
              </w:tc>
              <w:tc>
                <w:tcPr>
                  <w:tcW w:w="5204" w:type="dxa"/>
                  <w:gridSpan w:val="4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36D3DA15" w14:textId="77777777" w:rsidR="005B1725" w:rsidRDefault="005B1725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 xml:space="preserve">Sketch g(x) label the FIVE important points </w:t>
                  </w:r>
                </w:p>
                <w:p w14:paraId="78621B96" w14:textId="77777777" w:rsidR="005B1725" w:rsidRDefault="005B1725" w:rsidP="00E67C08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(use the letters from above)</w:t>
                  </w:r>
                </w:p>
                <w:p w14:paraId="66C94007" w14:textId="77777777" w:rsidR="005B1725" w:rsidRDefault="005B1725" w:rsidP="00E67C08">
                  <w:pPr>
                    <w:rPr>
                      <w:noProof/>
                    </w:rPr>
                  </w:pPr>
                  <w:r w:rsidRPr="00606D14">
                    <w:rPr>
                      <w:noProof/>
                    </w:rPr>
                    <w:drawing>
                      <wp:inline distT="0" distB="0" distL="0" distR="0" wp14:anchorId="6477641B" wp14:editId="53484556">
                        <wp:extent cx="3418878" cy="2733675"/>
                        <wp:effectExtent l="0" t="0" r="0" b="0"/>
                        <wp:docPr id="1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424677" cy="27383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09A0377B" w14:textId="77777777" w:rsidR="005B1725" w:rsidRDefault="005B1725" w:rsidP="00E67C08">
            <w:pPr>
              <w:rPr>
                <w:noProof/>
              </w:rPr>
            </w:pPr>
          </w:p>
          <w:p w14:paraId="627D25B3" w14:textId="77777777" w:rsidR="005B1725" w:rsidRDefault="005B1725" w:rsidP="00E67C08"/>
        </w:tc>
      </w:tr>
    </w:tbl>
    <w:p w14:paraId="3289DE9A" w14:textId="77777777" w:rsidR="005B1725" w:rsidRDefault="005B1725" w:rsidP="005B1725"/>
    <w:p w14:paraId="6E2D8C97" w14:textId="77777777" w:rsidR="005B1725" w:rsidRDefault="005B1725" w:rsidP="005B1725"/>
    <w:p w14:paraId="1F22CE96" w14:textId="77777777" w:rsidR="005B1725" w:rsidRDefault="005B1725" w:rsidP="00825C3F"/>
    <w:p w14:paraId="0CCD4B4C" w14:textId="77777777" w:rsidR="00825C3F" w:rsidRDefault="00825C3F" w:rsidP="00825C3F">
      <w:r>
        <w:t xml:space="preserve">Circle the related transformations </w:t>
      </w:r>
    </w:p>
    <w:p w14:paraId="3ACE587C" w14:textId="77777777" w:rsidR="00825C3F" w:rsidRDefault="00825C3F" w:rsidP="00825C3F"/>
    <w:tbl>
      <w:tblPr>
        <w:tblStyle w:val="TableGrid"/>
        <w:tblW w:w="11016" w:type="dxa"/>
        <w:tblLook w:val="04A0" w:firstRow="1" w:lastRow="0" w:firstColumn="1" w:lastColumn="0" w:noHBand="0" w:noVBand="1"/>
      </w:tblPr>
      <w:tblGrid>
        <w:gridCol w:w="1716"/>
        <w:gridCol w:w="1614"/>
        <w:gridCol w:w="1505"/>
        <w:gridCol w:w="1716"/>
        <w:gridCol w:w="1530"/>
        <w:gridCol w:w="1454"/>
        <w:gridCol w:w="1481"/>
      </w:tblGrid>
      <w:tr w:rsidR="00825C3F" w:rsidRPr="00CB093E" w14:paraId="3FFA3328" w14:textId="77777777" w:rsidTr="00E67C08">
        <w:tc>
          <w:tcPr>
            <w:tcW w:w="1716" w:type="dxa"/>
            <w:vAlign w:val="center"/>
          </w:tcPr>
          <w:p w14:paraId="19255787" w14:textId="77777777" w:rsidR="00825C3F" w:rsidRDefault="00825C3F" w:rsidP="00E67C08">
            <w:pPr>
              <w:jc w:val="center"/>
              <w:rPr>
                <w:sz w:val="16"/>
                <w:szCs w:val="18"/>
              </w:rPr>
            </w:pPr>
          </w:p>
          <w:p w14:paraId="489B9EA6" w14:textId="77777777" w:rsidR="00825C3F" w:rsidRPr="006D1ED8" w:rsidRDefault="00825C3F" w:rsidP="00E67C08">
            <w:pPr>
              <w:jc w:val="center"/>
              <w:rPr>
                <w:sz w:val="16"/>
                <w:szCs w:val="18"/>
              </w:rPr>
            </w:pPr>
            <w:r w:rsidRPr="006D1ED8">
              <w:rPr>
                <w:sz w:val="16"/>
                <w:szCs w:val="18"/>
              </w:rPr>
              <w:t>Vertical</w:t>
            </w:r>
          </w:p>
          <w:p w14:paraId="15222085" w14:textId="77777777" w:rsidR="00825C3F" w:rsidRPr="006D1ED8" w:rsidRDefault="00825C3F" w:rsidP="00E67C08">
            <w:pPr>
              <w:jc w:val="center"/>
              <w:rPr>
                <w:sz w:val="16"/>
                <w:szCs w:val="18"/>
              </w:rPr>
            </w:pPr>
            <w:r w:rsidRPr="006D1ED8">
              <w:rPr>
                <w:sz w:val="16"/>
                <w:szCs w:val="18"/>
              </w:rPr>
              <w:t>Compression</w:t>
            </w:r>
          </w:p>
          <w:p w14:paraId="59465C77" w14:textId="77777777" w:rsidR="00825C3F" w:rsidRDefault="00825C3F" w:rsidP="00E67C08">
            <w:pPr>
              <w:jc w:val="center"/>
            </w:pPr>
          </w:p>
        </w:tc>
        <w:tc>
          <w:tcPr>
            <w:tcW w:w="1614" w:type="dxa"/>
            <w:vAlign w:val="center"/>
          </w:tcPr>
          <w:p w14:paraId="7B562C60" w14:textId="77777777" w:rsidR="00825C3F" w:rsidRDefault="00825C3F" w:rsidP="00E67C08">
            <w:pPr>
              <w:jc w:val="center"/>
              <w:rPr>
                <w:sz w:val="16"/>
                <w:szCs w:val="18"/>
              </w:rPr>
            </w:pPr>
          </w:p>
          <w:p w14:paraId="33F15556" w14:textId="77777777" w:rsidR="00825C3F" w:rsidRPr="006D1ED8" w:rsidRDefault="00825C3F" w:rsidP="00E67C08">
            <w:pPr>
              <w:jc w:val="center"/>
              <w:rPr>
                <w:sz w:val="16"/>
                <w:szCs w:val="18"/>
              </w:rPr>
            </w:pPr>
            <w:r w:rsidRPr="006D1ED8">
              <w:rPr>
                <w:sz w:val="16"/>
                <w:szCs w:val="18"/>
              </w:rPr>
              <w:t>Vertical</w:t>
            </w:r>
          </w:p>
          <w:p w14:paraId="4C63A4D3" w14:textId="77777777" w:rsidR="00825C3F" w:rsidRPr="006D1ED8" w:rsidRDefault="00825C3F" w:rsidP="00E67C08">
            <w:pPr>
              <w:jc w:val="center"/>
              <w:rPr>
                <w:sz w:val="16"/>
                <w:szCs w:val="18"/>
              </w:rPr>
            </w:pPr>
            <w:r>
              <w:rPr>
                <w:sz w:val="16"/>
                <w:szCs w:val="18"/>
              </w:rPr>
              <w:t>Stretch</w:t>
            </w:r>
          </w:p>
          <w:p w14:paraId="25B711AA" w14:textId="77777777" w:rsidR="00825C3F" w:rsidRDefault="00825C3F" w:rsidP="00E67C08">
            <w:pPr>
              <w:jc w:val="center"/>
            </w:pPr>
          </w:p>
        </w:tc>
        <w:tc>
          <w:tcPr>
            <w:tcW w:w="1505" w:type="dxa"/>
          </w:tcPr>
          <w:p w14:paraId="7B2D6685" w14:textId="77777777" w:rsidR="00825C3F" w:rsidRDefault="00825C3F" w:rsidP="00E67C08">
            <w:pPr>
              <w:jc w:val="center"/>
              <w:rPr>
                <w:sz w:val="16"/>
                <w:szCs w:val="18"/>
              </w:rPr>
            </w:pPr>
          </w:p>
          <w:p w14:paraId="17C2EC43" w14:textId="77777777" w:rsidR="00825C3F" w:rsidRDefault="00825C3F" w:rsidP="00E67C08">
            <w:pPr>
              <w:jc w:val="center"/>
              <w:rPr>
                <w:sz w:val="16"/>
                <w:szCs w:val="18"/>
              </w:rPr>
            </w:pPr>
            <w:r>
              <w:rPr>
                <w:sz w:val="16"/>
                <w:szCs w:val="18"/>
              </w:rPr>
              <w:t xml:space="preserve">Vertical </w:t>
            </w:r>
          </w:p>
          <w:p w14:paraId="2BEE8834" w14:textId="77777777" w:rsidR="00825C3F" w:rsidRPr="006D1ED8" w:rsidRDefault="00825C3F" w:rsidP="00E67C08">
            <w:pPr>
              <w:jc w:val="center"/>
              <w:rPr>
                <w:sz w:val="16"/>
                <w:szCs w:val="18"/>
              </w:rPr>
            </w:pPr>
            <w:r>
              <w:rPr>
                <w:sz w:val="16"/>
                <w:szCs w:val="18"/>
              </w:rPr>
              <w:t>Reflection</w:t>
            </w:r>
          </w:p>
        </w:tc>
        <w:tc>
          <w:tcPr>
            <w:tcW w:w="1716" w:type="dxa"/>
            <w:vAlign w:val="center"/>
          </w:tcPr>
          <w:p w14:paraId="78EBFFC4" w14:textId="77777777" w:rsidR="00825C3F" w:rsidRDefault="00825C3F" w:rsidP="00E67C08">
            <w:pPr>
              <w:jc w:val="center"/>
              <w:rPr>
                <w:sz w:val="16"/>
                <w:szCs w:val="18"/>
              </w:rPr>
            </w:pPr>
            <w:r w:rsidRPr="006D1ED8">
              <w:rPr>
                <w:sz w:val="16"/>
                <w:szCs w:val="18"/>
              </w:rPr>
              <w:t>Horizontal</w:t>
            </w:r>
          </w:p>
          <w:p w14:paraId="10BFE9FB" w14:textId="77777777" w:rsidR="00825C3F" w:rsidRDefault="00825C3F" w:rsidP="00E67C08">
            <w:pPr>
              <w:jc w:val="center"/>
            </w:pPr>
            <w:r w:rsidRPr="006D1ED8">
              <w:rPr>
                <w:sz w:val="16"/>
                <w:szCs w:val="18"/>
              </w:rPr>
              <w:t>Compression</w:t>
            </w:r>
          </w:p>
        </w:tc>
        <w:tc>
          <w:tcPr>
            <w:tcW w:w="1530" w:type="dxa"/>
            <w:vAlign w:val="center"/>
          </w:tcPr>
          <w:p w14:paraId="2D800BB1" w14:textId="77777777" w:rsidR="00825C3F" w:rsidRDefault="00825C3F" w:rsidP="00E67C08">
            <w:pPr>
              <w:jc w:val="center"/>
              <w:rPr>
                <w:sz w:val="16"/>
                <w:szCs w:val="18"/>
              </w:rPr>
            </w:pPr>
            <w:r w:rsidRPr="006D1ED8">
              <w:rPr>
                <w:sz w:val="16"/>
                <w:szCs w:val="18"/>
              </w:rPr>
              <w:t xml:space="preserve">Horizontal </w:t>
            </w:r>
          </w:p>
          <w:p w14:paraId="244D400C" w14:textId="77777777" w:rsidR="00825C3F" w:rsidRDefault="00825C3F" w:rsidP="00E67C08">
            <w:pPr>
              <w:jc w:val="center"/>
            </w:pPr>
            <w:r>
              <w:rPr>
                <w:sz w:val="16"/>
                <w:szCs w:val="18"/>
              </w:rPr>
              <w:t>Stretch</w:t>
            </w:r>
          </w:p>
        </w:tc>
        <w:tc>
          <w:tcPr>
            <w:tcW w:w="1454" w:type="dxa"/>
            <w:vAlign w:val="center"/>
          </w:tcPr>
          <w:p w14:paraId="429ECF6C" w14:textId="77777777" w:rsidR="00825C3F" w:rsidRPr="00CB093E" w:rsidRDefault="00825C3F" w:rsidP="00E67C08">
            <w:pPr>
              <w:jc w:val="center"/>
              <w:rPr>
                <w:sz w:val="16"/>
                <w:szCs w:val="16"/>
              </w:rPr>
            </w:pPr>
            <w:r w:rsidRPr="00CB093E">
              <w:rPr>
                <w:sz w:val="16"/>
                <w:szCs w:val="16"/>
              </w:rPr>
              <w:t>Phase Shift LEFT</w:t>
            </w:r>
          </w:p>
        </w:tc>
        <w:tc>
          <w:tcPr>
            <w:tcW w:w="1481" w:type="dxa"/>
            <w:vAlign w:val="center"/>
          </w:tcPr>
          <w:p w14:paraId="61882B83" w14:textId="77777777" w:rsidR="00825C3F" w:rsidRPr="00CB093E" w:rsidRDefault="00825C3F" w:rsidP="00E67C08">
            <w:pPr>
              <w:jc w:val="center"/>
              <w:rPr>
                <w:sz w:val="16"/>
                <w:szCs w:val="16"/>
              </w:rPr>
            </w:pPr>
            <w:r w:rsidRPr="00CB093E">
              <w:rPr>
                <w:sz w:val="16"/>
                <w:szCs w:val="16"/>
              </w:rPr>
              <w:t xml:space="preserve">Phase Shift </w:t>
            </w:r>
            <w:r>
              <w:rPr>
                <w:sz w:val="16"/>
                <w:szCs w:val="16"/>
              </w:rPr>
              <w:t>RIGHT</w:t>
            </w:r>
          </w:p>
        </w:tc>
      </w:tr>
    </w:tbl>
    <w:p w14:paraId="7C8954F4" w14:textId="77777777" w:rsidR="00825C3F" w:rsidRDefault="00825C3F" w:rsidP="00825C3F"/>
    <w:p w14:paraId="3B8D0329" w14:textId="77777777" w:rsidR="00825C3F" w:rsidRDefault="00825C3F" w:rsidP="00825C3F">
      <w:pPr>
        <w:rPr>
          <w:noProof/>
        </w:rPr>
      </w:pPr>
    </w:p>
    <w:p w14:paraId="2BBF12BD" w14:textId="77777777" w:rsidR="00825C3F" w:rsidRDefault="00825C3F" w:rsidP="00825C3F">
      <w:pPr>
        <w:rPr>
          <w:noProof/>
        </w:rPr>
      </w:pPr>
      <w:r>
        <w:rPr>
          <w:noProof/>
        </w:rPr>
        <w:t>State Two Additional Periods of this function that ARE NOT the period IMPLIED ABOVE</w:t>
      </w:r>
    </w:p>
    <w:p w14:paraId="5C3EA424" w14:textId="77777777" w:rsidR="00825C3F" w:rsidRDefault="00825C3F" w:rsidP="00825C3F">
      <w:pPr>
        <w:rPr>
          <w:noProof/>
        </w:rPr>
      </w:pPr>
    </w:p>
    <w:p w14:paraId="6A2BDDDB" w14:textId="77777777" w:rsidR="00825C3F" w:rsidRDefault="00825C3F" w:rsidP="00825C3F">
      <w:pPr>
        <w:rPr>
          <w:noProof/>
        </w:rPr>
      </w:pPr>
      <w:r>
        <w:rPr>
          <w:noProof/>
        </w:rPr>
        <w:t>Period to the RIGHT of this Implied Period _______________</w:t>
      </w:r>
    </w:p>
    <w:p w14:paraId="2FEB002A" w14:textId="77777777" w:rsidR="00825C3F" w:rsidRDefault="00825C3F" w:rsidP="00825C3F">
      <w:pPr>
        <w:rPr>
          <w:noProof/>
        </w:rPr>
      </w:pPr>
    </w:p>
    <w:p w14:paraId="6306AFCB" w14:textId="0E68725D" w:rsidR="00825C3F" w:rsidRDefault="00825C3F" w:rsidP="00825C3F">
      <w:pPr>
        <w:rPr>
          <w:noProof/>
        </w:rPr>
      </w:pPr>
      <w:r>
        <w:rPr>
          <w:noProof/>
        </w:rPr>
        <w:t>Period to the LEFT of this Implied Period ________________</w:t>
      </w:r>
    </w:p>
    <w:sectPr w:rsidR="00825C3F" w:rsidSect="00825C3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25C3F"/>
    <w:rsid w:val="000525C8"/>
    <w:rsid w:val="00157457"/>
    <w:rsid w:val="005B1725"/>
    <w:rsid w:val="00825C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BC90BC"/>
  <w15:chartTrackingRefBased/>
  <w15:docId w15:val="{BE76BB17-E89F-4157-9317-992D721522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25C3F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unhideWhenUsed/>
    <w:rsid w:val="00825C3F"/>
    <w:pPr>
      <w:spacing w:after="0" w:line="240" w:lineRule="auto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image" Target="media/image5.wmf"/><Relationship Id="rId5" Type="http://schemas.openxmlformats.org/officeDocument/2006/relationships/oleObject" Target="embeddings/oleObject1.bin"/><Relationship Id="rId10" Type="http://schemas.openxmlformats.org/officeDocument/2006/relationships/oleObject" Target="embeddings/oleObject3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7</TotalTime>
  <Pages>4</Pages>
  <Words>819</Words>
  <Characters>4674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AD HICKMAN</dc:creator>
  <cp:keywords/>
  <dc:description/>
  <cp:lastModifiedBy>SHAD HICKMAN</cp:lastModifiedBy>
  <cp:revision>1</cp:revision>
  <dcterms:created xsi:type="dcterms:W3CDTF">2023-01-20T07:47:00Z</dcterms:created>
  <dcterms:modified xsi:type="dcterms:W3CDTF">2023-01-30T00:09:00Z</dcterms:modified>
</cp:coreProperties>
</file>